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0" r:id="rId3"/>
    <p:sldId id="301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0" autoAdjust="0"/>
    <p:restoredTop sz="94660"/>
  </p:normalViewPr>
  <p:slideViewPr>
    <p:cSldViewPr snapToGrid="0">
      <p:cViewPr varScale="1">
        <p:scale>
          <a:sx n="58" d="100"/>
          <a:sy n="58" d="100"/>
        </p:scale>
        <p:origin x="92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5-03-05T14:50:10.342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02 6922 519 0,'-5'0'9'0,"3"-4"45"0,-1 1 10 0,0-1 12 15,3-3-41-15,0-2 2 16,0 0 14-16,6-4 2 0,1-1-10 0,6-4 8 16,3-3-2-16,4 1-5 0,6-3-6 15,13-7-5-15,5-2-12 0,10-2-9 16,3-1-6-16,-5 6-5 0,-3 5 0 15,-10 6 0-15,-1 1-1 0,1 5-16 16,-3 2-24-16,0 1-26 0,-10 7-21 16,-5 0-49-16,0 2-39 0,-14 0-81 15,1 2-78-15</inkml:trace>
  <inkml:trace contextRef="#ctx0" brushRef="#br0" timeOffset="343.77">8302 6762 396 0,'0'0'128'15,"0"0"-120"-15,13-33 45 0,-8 19 3 16,0 2 4-16,0-1-46 0,1 3 7 15,-4 0 21-15,1 3 1 0,-1 2-2 16,-2 0 4-16,0 5-14 0,0 0-26 16,0 8-5-16,0 5 29 0,-2 8 13 15,-6 15-10-15,-5 13-11 0,-2 14-12 16,-3 4 0-16,-1-3-6 0,4-7 6 16,2-8-3-16,0-4-2 0,5-1-2 15,1-2-2-15,-1-4 1 0,3 0-1 16,0-2 0-16,2-7-4 0,3-6-23 15,0-6-28-15,0-2-63 16,8 9-50-16,-3-3-49 0,3-5-106 0</inkml:trace>
  <inkml:trace contextRef="#ctx0" brushRef="#br0" timeOffset="812.5">8560 7146 459 0,'0'0'32'16,"0"0"-3"-16,0 0 13 0,0 0-4 15,47-26-25-15,-26 18-8 0,2-3 12 16,0-3 17-16,6 2-1 0,-1-2-1 15,0 0 2-15,3-1-4 0,-2 0 5 16,-1-1-6-16,1 0-3 0,-3-1-3 16,-3 2-7-16,-3-2-6 15,-1-1-2-15,-7 3-5 0,1 0-1 0,-7 2 2 16,-4 0 2-16,-2 3-3 0,-2 2 1 16,-9 1-4-16,-2 1-3 0,-7 5-8 15,-4 1 1-15,-9 7 2 16,-9 7 2-16,-7 8 2 0,3 8-1 15,2 1 3-15,10-2 0 0,11-8 1 16,8-4-2-16,-4 1 3 0,4 4 0 16,-3 3 0-16,2 2 0 0,6-1 0 15,2-3 5-15,8-3 17 0,0-1 2 16,11-2 4-16,4-2-5 0,6-2-10 16,5-3-3-16,7-3-6 0,14-1-3 15,7-3-1-15,3-3-34 0,-3-2-58 16,-10-5-46-16,-13 0-33 0,-8-1-91 15</inkml:trace>
  <inkml:trace contextRef="#ctx0" brushRef="#br0" timeOffset="1307.96">9462 6894 507 0,'0'0'104'0,"0"0"-50"0,0 0 17 0,0 0-30 16,0 0-15-16,21-34-23 0,-21 26 1 15,0-1-2-15,-3 3-2 0,-2 0 0 16,-5 2-18-16,-1 2 3 0,-1 2 3 15,-4 2 2-15,-2 2 1 0,2 4 0 16,1 1 4-16,-3 3 4 0,5 0 1 16,3-1-2-16,-1 3 2 0,4 2 1 15,4-2 8-15,0-2 3 0,3 2-4 16,6-1-4-16,6-2-2 0,1 0 0 16,5-2-2-16,1 0 2 0,4-2 2 15,0 2-4-15,3-1 0 0,-3-1 1 16,0 0 0-16,1 1-1 0,-4 1 0 15,1 1 2-15,-3-1 5 0,-8 3 15 16,-2-2-2-16,-5 2-1 0,-3 1 3 16,-8-1 31-16,-2 2-12 0,-8-1-18 15,-3 0-5-15,-5 0-10 0,-5 0-5 16,-3-1-1-16,-9 0-2 0,-7-2-44 16,1-3-83-16,0-4-24 0,18-2-51 15,8-1-53-15</inkml:trace>
  <inkml:trace contextRef="#ctx0" brushRef="#br0" timeOffset="1729.85">9827 6556 461 0,'0'0'21'0,"0"0"24"0,0 0 3 0,0 0-41 0,25 5-2 16,-25 9-5-16,0 3 24 0,-2 7-4 15,-6 10-3-15,-5 9 23 0,0 7-1 16,-2 2 19-16,4-6 22 0,1-2-5 16,2-5-17-16,-2-2-15 0,2 0-6 15,0-2-6-15,1-4-2 0,2-8 2 16,2-4 3-16,0-2-4 0,3 0-10 16,0 3-9-16,3-1-4 0,2-2-3 15,3-3 3-15,7-2-3 0,1-2-1 16,2-2-1-16,5-5 0 0,0 1-2 15,3-4-4-15,3-1-19 0,-3-6-19 16,2-1-33-16,-2-4-18 0,0 0-45 16,5-11-63-16,-5 5-54 0,-6-3-145 15</inkml:trace>
  <inkml:trace contextRef="#ctx0" brushRef="#br0" timeOffset="1934.37">9819 6936 1005 0,'0'0'88'0,"0"0"23"0,0 0-46 15,0 0-27-15,0 0-20 0,33-9-4 16,-4 4 2-16,10-3-10 0,10-3-4 16,0 2 2-16,-3-2-4 0,-2 3-11 15,-5 2-59-15,7-1-60 0,4 3-75 16,-12 0-93-16,-1 0-70 0</inkml:trace>
  <inkml:trace contextRef="#ctx0" brushRef="#br0" timeOffset="2482.13">11927 6800 634 0,'0'0'103'0,"0"0"-53"15,0 0 49-15,0 0-23 16,0 0-49-16,0 0-23 0,-10-26-4 16,-6 22-3-16,-2 2-14 0,-7 2-2 15,-9 4-6-15,-2 7-30 0,-13 5 7 16,2 3 15-16,6 1 8 0,7-4 17 16,14-1 5-16,7-3 2 0,0 1 0 15,2 2 1-15,1 4 0 0,5 2 0 16,5 0 0-16,0-2 2 0,13 1 11 15,2-2 8-15,6-2 1 0,2-1 7 16,6-2 1-16,-1-3-4 0,6-1 11 16,-6-3-1-16,3 0 1 0,-2-2 2 15,-4 0-3-15,-1-1-8 0,-9-2-8 16,-2 1-7-16,-3-1-7 0,-10 1-5 16,0 1 0-16,-7 0-1 0,-11 1 6 15,-8 2 2-15,-16 0-6 0,-12-1 1 16,-8 2-2-16,8-4-1 0,0 1-5 15,10-2-19-15,0 0-24 0,2-2-16 16,6 0-24-16,8 0-34 0,7-2 3 16,3-2-37-16,5 0-33 0,5-2-29 15</inkml:trace>
  <inkml:trace contextRef="#ctx0" brushRef="#br0" timeOffset="2950.98">12429 6454 525 0,'0'0'55'0,"0"0"-31"0,20-45 56 0,-12 27-30 15,-3 4-30-15,-2 0-14 0,-3 5-2 16,2 1 1-16,-2 5-5 16,-2 3-6-16,-1 6-9 0,-7 7 12 15,-1 3 3-15,-4 6 18 0,-3 10 8 16,-3 10 12-16,-5 9 7 0,3 2-19 16,5-2-9-16,0-6-8 0,5-3-5 15,0 1 5-15,3 0 27 0,2-4 26 16,0 2 3-16,1-4 2 0,4-1-5 15,0-1-18-15,3-3-3 0,0-6-9 16,3-6-1-16,2-8-3 0,3 0-10 16,0 0-10-16,5 2-3 0,5 0 0 15,2-6-2-15,4-2 0 0,4 0 1 16,-2-4-4-16,5-2 0 0,-3 0-5 16,6-6-10-16,-6 0-8 15,1-2-13-15,-1-4-22 0,-2 1-20 16,0-1-31-16,0-1-26 0,-3-7-79 15,-5 4-12-15,-5-1-133 0</inkml:trace>
  <inkml:trace contextRef="#ctx0" brushRef="#br0" timeOffset="3138.49">12196 6869 718 0,'0'0'180'15,"0"0"-127"-15,0 0 51 0,0 0-32 16,0 0-29-16,54-18-29 0,-12 10-5 16,12 0 2-16,3 1-5 0,-3-1-6 15,-8 4-59-15,-4-2-58 0,-1 3-53 16,-12 0-28-16,-4 2-92 0</inkml:trace>
  <inkml:trace contextRef="#ctx0" brushRef="#br0" timeOffset="3736">13033 6831 321 0,'0'0'58'0,"0"0"36"0,0 0-1 15,0 0-25-15,13-32-22 0,-10 25-5 16,-1 1-4-16,3-2-14 16,-5 0-4-16,0 3 6 0,0-3-3 0,0 2-5 15,-5 0 0-15,-2 0-8 0,-1 3-6 16,-5 1-3-16,-3 2-1 16,-2 2-5-16,-5 4-3 0,0 4-3 15,-6 3 0-15,3 4-5 0,-2 2 6 16,5 3 2-16,-3 1-5 0,10 0 10 15,-2 1 4-15,11-2-1 0,1 0 1 16,4 0 0-16,2-3 1 0,2 1 14 16,9-2 15-16,-1-3-4 0,3-2-3 15,0-2-3-15,2-4 16 0,4 0 25 16,-4-7 0-16,3 0-17 0,-2-8-24 16,2-4-11-16,2-3-5 0,-4-1-4 15,2-4 2-15,-2-1-2 0,-1-1-9 16,-2 1 1-16,0 0-1 15,0 2 5-15,-5 4 3 0,-1 4-1 16,-2 4-3-16,1 2-8 0,-4 4-6 16,-2 1-2-16,0 3 3 0,0 1 18 15,-5 5 0-15,2 1 5 0,-2 1 14 16,0 1 4-16,3 3-1 0,2-1-1 16,0 1 4-16,0-3 0 0,2 1-1 15,3-1-2-15,6-1-10 0,-1-2-5 16,3-1-4-16,2-1 0 0,1-3-3 15,2 0-6-15,0-4-47 0,0-2-63 16,5-11-53-16,-5 2-71 16,-2-2-116-16</inkml:trace>
  <inkml:trace contextRef="#ctx0" brushRef="#br0" timeOffset="4095.66">13545 6306 394 0,'0'0'99'0,"0"0"-89"0,0 0 48 0,-3 43-1 0,-2-15-43 15,-5 6-3-15,-3 14 9 16,-5 6 12-16,0 2 0 0,0 0 32 0,5-8 24 15,2-5 23-15,1-1-15 0,2-1-18 16,3-3-25-16,2-8-12 0,-2-5-3 16,5-7-4-16,0 0-10 0,5 2-6 15,1 0-5-15,4-1 1 0,3-4 3 16,5-4 6-16,3-4-6 0,4-3-10 16,-1-4-4-16,4-1-3 0,3-5-4 15,-2-5-34-15,-4 0-29 0,4-3-21 16,-3-1-30-16,-6-1-37 0,6-7-70 15,-8 4-31-15,-5 0-166 16</inkml:trace>
  <inkml:trace contextRef="#ctx0" brushRef="#br0" timeOffset="4267.53">13315 6665 809 0,'0'0'71'0,"0"0"-10"16,0 0 44-16,33-4-54 0,-9-1-32 16,7 0-10-16,10-2-9 0,6-1-4 15,2 1-42-15,0-1-34 16,-8 3-43-16,0 0-27 0,-10 3-27 16,-7 1-132-16</inkml:trace>
  <inkml:trace contextRef="#ctx0" brushRef="#br0" timeOffset="4486.93">14043 6742 566 0,'0'0'94'0,"0"0"-18"16,0 0 90-16,0 0-89 0,-15 44-61 16,10-32-9-16,-3 2-4 0,0 1 1 15,3-1-1-15,-3 3-2 16,3-1 3-16,0 2 6 0,2-1 4 15,-2-2-7-15,5 1-7 0,0-2 0 16,0-2-36-16,0-2-106 0,5-6-38 16,1-2-94-16</inkml:trace>
  <inkml:trace contextRef="#ctx0" brushRef="#br0" timeOffset="4627.59">14206 6648 855 0,'0'0'48'0,"0"0"3"0,11-37 57 16,-9 24-108-16,-2 1-3 0,0-1-77 16,0-2-87-16,0 4-36 0,0 4-121 15</inkml:trace>
  <inkml:trace contextRef="#ctx0" brushRef="#br0" timeOffset="5065.6">14586 6677 652 0,'0'0'111'0,"0"0"-65"0,0 0 50 16,0 0-90-16,-5-35-6 0,-5 30-40 16,-6-3-6-16,-5 4 15 15,3 0 4-15,-5 3 24 0,-3 1 3 16,3 1-1-16,-5 5 0 0,2 2 1 15,2 2 0-15,4 1-2 0,4 4 2 16,3-2 0-16,8 5-3 0,3-2-2 16,2 3 1-16,7 0 2 0,4 0 0 15,2-1 2-15,2-1 0 0,-2 0 6 16,3-3 12-16,2 0 2 0,-3-2-5 16,1-3-4-16,-1 0 2 0,1-1-7 15,-3 1-3-15,-3-3-2 0,3 0 1 16,-8-2-2-16,-2 0 1 0,-1-2 7 15,-2 3 21 1,-5 1 12-16,-8 1-8 0,-2-1-6 0,-3 1-8 16,-8-2-4-16,0-1-11 0,-8 2-3 15,-5-1-1-15,-7-2-19 0,5 3-21 16,10-3-27-16,7-1-39 0,6-4-13 16,0-3-79-16,3 0-72 0</inkml:trace>
  <inkml:trace contextRef="#ctx0" brushRef="#br0" timeOffset="5456.78">15113 6149 628 0,'0'0'61'0,"0"0"8"0,0 0 6 0,0 0-66 15,0 0-9-15,8 3 0 0,-8 10 1 16,0 2 2-16,0 10 4 0,0 2 6 16,-3 5 7-16,-4 10 7 0,-1 12 7 15,-5 11-2-15,-3 3 1 0,1-6 13 16,2-7-8-16,3-5-1 0,-1-5 3 15,1 0-5 1,5-4-1-16,0-3 2 0,5-6-8 0,0-10 1 0,0-3 0 16,2-5 8-16,3 2-2 0,6 0-3 15,2-4-4-15,5-2-6 0,2-5-9 16,6-4-6-16,0-1-7 0,3-5 0 16,4-2-19-16,6-4-23 0,2-5-20 15,-2 0-24-15,-8 1-1 0,-3 3-35 16,-7 0-37-16,5-8-53 0,-3 3-32 15,-5 1-150-15</inkml:trace>
  <inkml:trace contextRef="#ctx0" brushRef="#br0" timeOffset="5677.49">14997 6617 982 0,'0'0'39'15,"0"0"24"-15,0 0 49 0,0 0-53 16,0 0-48-16,41-25-7 0,-17 20 1 16,7-1 0-16,10 1-5 0,8-3-2 15,3 4 2-15,-3-2 2 0,-8 2-2 16,-2 0-21-16,0 2-52 0,-3 1-46 16,0 1-52-16,-2 0-43 0,-11 1-28 15,-5-1-81-15</inkml:trace>
  <inkml:trace contextRef="#ctx0" brushRef="#br0" timeOffset="5834.18">15677 6695 622 0,'0'0'112'0,"0"0"-36"16,-24 44 101-16,17-22-104 0,-1-1-57 16,0-1 11-16,0 0-10 0,3-2-5 15,3-2-5-15,2 0-7 0,0-2-6 16,2-2-34-16,3-1-39 0,8-5-82 15,-2 0-42-15,-4-6-94 0</inkml:trace>
  <inkml:trace contextRef="#ctx0" brushRef="#br0" timeOffset="5974.8">15806 6459 1027 0,'0'0'111'0,"0"0"-67"0,0 0 14 15,13-37-58-15,-8 26-73 0,-3 2-44 16,6-2-61-16,-5 1-90 0,4 2-73 0</inkml:trace>
  <inkml:trace contextRef="#ctx0" brushRef="#br0" timeOffset="6256.19">16338 6460 505 0,'0'0'110'0,"0"0"-77"0,-41 2 9 15,7 6-11-15,-10 7-27 0,-13 6 0 16,-5 8 0-16,3 3 3 0,10-1 2 16,13-1 40-16,5-6 40 0,12-3 27 15,7-3-21-15,4-2 0 0,3 3-40 16,2 2-28-16,3 2-12 0,8 0-8 15,7-3-1-15,6 0 1 0,15-1-3 16,11-3-4-16,15-2-1 0,5-1-28 16,3-4-51-16,-3-2-64 15,0-7-70-15,-15-2-77 0,-8-4-188 16</inkml:trace>
  <inkml:trace contextRef="#ctx0" brushRef="#br0" timeOffset="8686.67">13369 8517 317 0,'0'0'19'0,"0"0"5"0,0 0 37 0,0 0 4 0,21-36-26 16,-16 27 17-16,-2 2 19 0,2 0-6 15,-5 0 7-15,0 3 7 0,2-2-11 16,-2 3-24-16,0 1-5 0,0 1-17 15,0 1-21-15,0 2-5 16,3 4-3-16,-3 8 3 0,0 7 6 16,-3 13 0-16,-2 17 1 0,-8 14-2 15,0 8 2-15,-2-2 2 0,-1-5 2 16,3-5 2-16,-2-2 3 0,-1-3-1 16,-4-2-8-16,-1-4 7 0,0-3 1 15,3-2-2-15,0-10 0 0,8-11-6 16,-1-4-1-16,9-6 4 0,-6 3-3 15,6-3-3-15,-4 1-1 0,4-6-2 16,2-4 1-16,5-5 1 0,3 0 6 16,5-7 14-16,2 0 8 0,8-5-5 15,3-1 2-15,5 1-3 0,5-1-7 16,8-4-11-16,5 2-5 0,-2-2-1 16,-11 4-1-16,-7 3-10 0,-11 6-13 15,-3-3-21-15,6 1-25 0,-3 0-22 16,3-2-47-16,-6 3-76 0,-5-1-68 15,-4-1-169-15</inkml:trace>
  <inkml:trace contextRef="#ctx0" brushRef="#br0" timeOffset="8936.57">13209 8869 879 0,'0'0'90'0,"0"0"-1"0,0 0 45 0,39-22-56 0,-21 13-34 16,2-1-7-16,1 0-2 0,0 1-21 16,-1-1-9-16,1 4-5 0,-3-2-11 15,0 0-37-15,6 3-31 0,-1 0-69 16,16 0-68-16,-6-1-72 0,-4 3-135 15</inkml:trace>
  <inkml:trace contextRef="#ctx0" brushRef="#br0" timeOffset="9264.69">14842 8640 693 0,'0'0'107'0,"0"0"-24"0,0 0 43 16,0 0-55-16,0 0-26 0,49-20-6 15,-31 16-11-15,5-3-21 0,3 4-6 16,0-1 1-16,5 0-1 0,5 2-1 16,6 1-5-16,7 1-22 0,-3 0-13 15,-4 1-30-15,-9 2-71 0,-4 4-60 16,-11 0-64-16,-5-3-184 0</inkml:trace>
  <inkml:trace contextRef="#ctx0" brushRef="#br0" timeOffset="9467.81">14940 8887 871 0,'0'0'99'0,"0"0"-44"16,0 0 42-16,0 0-37 0,0 0-31 16,0 0 19-16,34-1 6 0,-3-4-25 15,10 2-21-15,11-4-8 0,-3 3-4 16,3-1-50-16,-6 3-43 0,-2 2-44 15,0-1-59-15,-11 1-13 16,-2-1-128-16</inkml:trace>
  <inkml:trace contextRef="#ctx0" brushRef="#br0" timeOffset="10374.4">16736 8674 50 0,'0'0'470'0,"0"0"-395"0,0 0-17 0,0 0 29 16,26-35-46-16,-13 24-14 0,5-1 2 15,0 0 14-15,3-1-5 0,-1 0-3 16,3 2-6-16,-2 2-3 0,2 2-3 16,-2 0 4-16,0 1 2 0,-1 3-1 15,-2 1 3-15,-2 2-11 0,2 0-8 16,-5 5-6-16,0 2-6 0,-3 2 0 16,1 3-1-16,-6 6-2 0,0-3 3 15,-5 6 0-15,0 3 0 0,0 2 1 16,-8 2-1-16,-2 1 0 0,-6 0 0 15,-2 2-3-15,-5 0 1 0,2 0 1 16,-5-1 0-16,3-3 1 0,0-3 1 16,0-2-1-16,5-3 2 0,0-3-2 15,2-1 4-15,1-2-4 0,2-3 1 16,2-5-1-16,6 0 1 0,5-5 1 16,0 0 4-16,3-6-4 0,4-3-2 15,9-3 2-15,-1-1-2 0,11-1 1 16,0-3 1-16,5 0 0 0,8-4 0 15,10-4 0-15,13-4 4 0,3-4 4 16,-9 5-1-16,-4 3-3 0,-8 4-3 16,-3 0-1-16,-2 2-2 0,-3 1 2 15,-5 2-1-15,-10 4 0 0,-5 2-1 16,-4 1 1-16,1-2-1 16,3 0 3-16,-6-1-1 0,-2 2-1 15,-5 0-1-15,-3 3-9 0,-3 4-13 16,-7 2 10-16,-3 0 8 0,-5 1 4 15,0 2 4-15,-3 6-2 0,-2 2-1 16,-1 2 2-16,1 2 0 0,2 6-3 16,-2 0 3-16,2 1 3 0,3 5 7 15,0 0 1-15,5-1-4 0,0 4 0 16,6 0 7-16,2-3 7 0,2 0 0 16,3-2 6-16,5-3-7 15,3-1-2-15,5-1-4 0,2-5-8 16,6 1 3-16,2-5-3 0,8-1 0 15,8-2-4-15,5-6 0 0,2-1-5 16,-2-4-2-16,-5-5-36 0,-8-1-42 16,-2-1-19-16,-6 2-47 0,3-5-66 15,-8 1-68-15,-3-1-180 0</inkml:trace>
  <inkml:trace contextRef="#ctx0" brushRef="#br0" timeOffset="10827.52">16922 8238 507 0,'-3'0'99'0,"3"0"-18"0,0 0 23 0,6 0-68 0,1 0 19 0,6-3 33 16,8-1-8-16,10 1-33 0,13-6 6 16,15 1-7-16,3-1 5 0,0 0 3 15,-7 2 1-15,-6 0-6 0,-5 3-21 16,2-3-15-16,-2 2-6 0,0-1-2 16,0 5-2-16,-5-1-2 0,-1 1-1 15,-9-1-3-15,-3 2-24 0,-8 0-36 16,0 0-25-16,2 0-49 15,9 0-79-15,-3 0-57 0,-6 0-156 16</inkml:trace>
  <inkml:trace contextRef="#ctx0" brushRef="#br0" timeOffset="11324.46">18707 8743 665 0,'0'0'120'0,"0"0"-63"0,0 0 71 0,31-10-40 16,-5 5-35-16,5-1 10 0,13-4-3 16,8 0-22-16,0 3-16 0,-6 0-18 15,-5 0-4-15,-2 4-1 0,0-3-24 16,0 4-38-16,2 1-45 15,0-1-33-15,-2 2-49 0,-10 0-44 16,-9-2-160-16</inkml:trace>
  <inkml:trace contextRef="#ctx0" brushRef="#br0" timeOffset="12262.6">19581 9095 696 0,'0'0'51'0,"0"0"-29"0,0 0 45 16,0 0 7-16,0 0-28 0,0 0-19 15,0 0 11-15,33-32-14 0,-12 17-7 16,2-4 4-16,8-1-4 0,3-4 16 16,10-8 2-16,10-9-1 0,3-4-7 15,0 2-4-15,-8 1-6 0,-3 5-6 16,1 3-6-16,-6-2 2 16,1 1-5-16,-6 1 6 0,3 1-3 0,-6-1 6 15,3 5-5-15,-2-2 5 16,-6 6-7-16,-2 4-2 0,-5 4 1 15,-3 1 2-15,3-2-2 0,4-1-1 16,4-5-2-16,-3-1 1 0,-3 3-1 16,0 0 3-16,-5 1 0 0,3 0 6 15,-6 1 8-15,-2 2-1 0,0 4 0 16,-5 1-4-16,2 4-1 0,-4 0-5 16,-1 4-1-16,0 1-2 0,-5 2-1 15,0 2-2-15,0 0-4 0,0 0-5 16,0 6-4-16,0 1 11 0,-5 4 1 15,2 2 1-15,-2 4 0 0,-3 3 0 16,0 2-3-16,1 4-7 0,-4 0-9 16,1 4-7-16,-3 0 11 0,3 3 9 15,2 0 4-15,0-2 2 0,3 0 1 16,5-7-1-16,0 5 0 0,0-2 1 16,5-2 2-16,0-3-1 0,3-1 1 15,3-3 0-15,1-5-1 0,1-2 2 16,0-4 5-16,0-5 4 0,3-2-4 15,-1-2 0-15,3-6 1 0,0-4-1 16,0-6 0-16,1-2 2 0,1-4-3 16,1-11-3-16,5-13-5 0,0-12 1 15,2-3-1-15,0 6 0 0,-7 8 0 16,-5 16 0-16,-3 10 1 0,-3 4-1 16,-2 4 0-16,5-2 2 0,-6 0 1 15,1 2 1-15,-3 4 2 0,0 2-1 16,-5 3 0-16,0 2 3 0,0 3-2 15,-5 1-6-15,-3 6-1 16,-2 7 1-16,0 0-1 0,-3 6 1 16,3 3 0-16,2 2-1 0,0 5 1 15,3 0 0-15,2 0-2 0,3 0 2 16,0 0 1-16,0-2 6 0,8-1 17 16,-3 0 7-16,6-2 4 0,-1-2-1 15,5-2-5-15,1-3-2 0,-1-1-2 16,1-4-5-16,-1-2-4 0,6-2-9 15,-3-4-1-15,3-2-5 16,-1-2-1-16,-1-4-19 0,-1-1-24 16,0-1-17-16,2-3-14 0,-2 0-24 15,-2 1-43-15,0 1-49 0,4-2-81 16,-2 1-31-16,-10 3-147 0</inkml:trace>
  <inkml:trace contextRef="#ctx0" brushRef="#br0" timeOffset="12781.42">21625 8601 608 0,'2'0'80'0,"3"-4"42"0,3 0-4 0,3-3-49 16,-4 0-40-16,-4 0-9 0,5 0-2 16,-3 0-10-16,0-1 4 0,0 2 2 15,-5-3 2-15,3 5 1 0,-3-3-3 16,-3 1-6-16,1 0-5 0,-6 4 3 16,3-3-5-16,-6 4-1 0,1 1 0 15,-3 0 0-15,3 3 4 0,-6 1-1 16,-2 3-1-16,3 3-2 0,2-1 0 15,0 3 0-15,0 3-1 0,5-2 1 16,0 5 0-16,8-1 2 0,0-1-2 16,0 2 7-16,8-4 3 0,0 1 4 15,5 0 1-15,2-3 4 0,6-1 1 16,-3-2 8-16,8-2 4 0,-3-4-3 16,6-3-13-16,-4-1-8 15,4-6-6-15,-1-2-1 0,-5-4-1 0,1 0 4 16,-4-6-2-16,-2-1 10 0,-5 0 1 15,-5-1-12-15,0 5-1 0,-8 0-1 16,0 4-7-16,-8 1-2 0,-5 2 6 16,-2 5 2-16,-3 0-7 0,-3 2-14 15,0 2-20-15,1 0-25 0,-1 0-17 16,3 4-34-16,0 1-43 0,-5 2-24 16,4-1-47-16,4 1-131 0</inkml:trace>
  <inkml:trace contextRef="#ctx0" brushRef="#br0" timeOffset="13618.27">16852 9600 339 0,'0'0'94'0,"0"0"-42"0,0 1-5 0,3-1-5 16,2 0-21-16,3 0 7 15,2 0 5-15,6-1-8 0,-1-3 2 16,6 2 10-16,-1 2-2 0,6-3 11 16,3-1-2-16,12 0 4 0,8 2-6 15,13-5-5-15,8 2-1 0,2-2-5 16,6 3-6-16,-1-2-5 0,11-1 0 15,10 2-2-15,6-2-2 0,7 3-1 16,8-3 2-16,5 3-6 0,7-2-4 16,9 2 18-16,2-1 1 0,8 1-2 15,5 1-8-15,5-1 4 0,3 2 0 16,2 1-7-16,3 1-8 16,3 0 13-16,-6 1-11 0,-2 4-7 15,0-1 2-15,-6 0-2 0,-2 3 0 16,-10 2-10-16,-5-1 6 0,-14-2-20 15,-4 2-3-15,-14 3-11 0,-4-3-15 16,-14 1-27-16,-10 3-46 0,-13-2-56 16,-18-5-32-16,-18 3-136 0</inkml:trace>
  <inkml:trace contextRef="#ctx0" brushRef="#br0" timeOffset="14321.9">18994 10146 269 0,'0'0'77'0,"0"0"-3"0,0 0 27 0,29-18-8 0,-22 13-27 0,-1 1 15 16,-1 0 9-16,-3-2-16 0,4 3-20 15,-4-1-4-15,-2 0-19 0,3 2-5 16,-3-1 1-16,-3-1-8 0,-2 2-16 16,-3 2 0-16,-5 0-2 0,-5 0-1 15,0 2 0-15,-10 4 0 16,-1-1-2-16,-2 3 2 0,-5 3-1 15,2 0-2-15,1-1 1 0,4 1 0 16,6-1 2-16,3 0-1 0,4 0 1 16,3-2 0-16,11-1-2 0,2 0 2 15,5 3 1-15,8-2 6 0,5 0 5 16,5 1 3-16,5 0-3 0,6 0 4 16,7 3 1-16,6-1 1 0,-1 3-7 15,-7-4-3-15,-13-3-3 0,-5-1-1 16,-6-3-1-16,3 4 3 0,3 0 2 15,-6 1 5-15,-2 1 4 16,-8-1 2-16,-5 2-3 0,-2 0 8 16,-8 1 2-16,-9 0 0 0,-4 2-4 15,-10 0-10-15,-9 2-7 0,-9 0-2 16,-6 1-3-16,5-5-15 0,3 0-26 16,10-7-33-16,3 1-22 0,0-2-46 15,5-3-78-15,8-1 5 0,5-3-129 0</inkml:trace>
  <inkml:trace contextRef="#ctx0" brushRef="#br0" timeOffset="14665.64">19552 10012 672 0,'0'0'131'0,"0"0"-25"0,0 0 24 0,0 0-81 16,21-28-31-16,-18 26 13 0,-3 0 4 16,0 0-17-16,0 2-5 0,0 0-13 15,-3 3 4-15,-2 5-3 16,-3 4 11-16,-5 3 20 0,-5 6 1 15,-3 7 6-15,-10 9-9 0,-7 14-4 16,-11 17-6-16,-3 6-8 0,5 2-6 16,3-3-6-16,3-8 0 0,-3 4-32 15,0-5-20-15,3-6-5 0,2 0-31 16,0-6-30-16,6-1-41 0,2-8-24 16,10-11-59-16,8-10-173 0</inkml:trace>
  <inkml:trace contextRef="#ctx0" brushRef="#br0" timeOffset="15353.59">19253 10904 542 0,'0'0'185'0,"0"0"-100"0,0 0 0 16,0 0 20-16,0 0-68 0,44-33-16 16,-24 23 9-16,1-1-6 0,0 0-5 15,2 2 15-15,0 0-1 0,-2 2 12 16,2 2-4-16,-2-2-4 0,2 5-1 15,-8-3-10 1,6 4-9-16,-3-2-10 0,-2 2-5 0,2 1 2 0,-5 0-4 16,0 1-1-16,-6 3 1 0,1 3-5 15,0 3 5-15,-3 1-1 0,-2 5 1 16,2-1 1-16,-5 5 1 0,2 2-1 16,1-1-1-16,-3 3 2 0,3-1-2 15,-3 0 1-15,5-3 1 0,-3 1-2 16,3-5 1-16,3 0-1 0,-3-3 0 15,3-4 2-15,-3-3-1 0,3-3 3 16,0-3 18-16,-3-6 10 0,5-6-4 16,-2-5-8-16,2-4 2 0,-2-5 1 15,3-13-4-15,-4-14-7 0,6-22-4 16,-5-14-6-16,0 0 0 0,-3 8-2 16,3 17 0-16,-3 16 0 0,3 7 1 15,-6 7 6-15,3 9 8 0,0 6-8 16,-2 9 1-16,0 4 5 0,2-3 6 15,0 0-1-15,3-1 0 0,-1 2-3 16,6 4-8-16,5-3-3 16,3 4 1-16,2-2-1 0,11 0 4 15,12 3-3-15,4-4 3 0,6 2-2 16,-4-3-6-16,0 3 1 0,-3-3-1 16,-3 3-6-16,3 2-11 0,-5-2-31 15,0 3-23-15,-2 1-18 0,-1 0-7 16,-5 5-20-16,-5-2-16 0,-8 0-40 15,1 5-71-15,-9-6-25 0,1 5-176 16</inkml:trace>
  <inkml:trace contextRef="#ctx0" brushRef="#br0" timeOffset="15996.37">20160 10621 627 0,'0'0'52'0,"0"0"-12"0,23-19 27 0,-10 10-31 16,-5 3-28-16,-3-1-4 0,2 1-3 15,-1 1 1-15,-6 3-1 0,2 1 1 16,1 1-2-16,-3 2-2 0,0 4 2 15,0 4 6-15,0 5 6 0,0 5 21 16,-5 1 15-16,5 4 5 0,-8 4-22 16,3 1-17-16,-3 4-4 0,3-4 2 15,0 1-5-15,-1-3 12 0,6-5 17 16,-2 0 6-16,2-4-7 0,2-4-4 16,4-4 0-16,-1-5-6 0,0-6 5 15,3 0 11-15,-1-9 1 0,6-5-3 16,0-3-8-16,3-4-3 0,2-6-7 15,3-1-8-15,-1-2 1 0,1-1 8 16,5 1 2-16,-3 0-4 0,3 2-5 16,2 3-8-16,-2 1-2 0,0 5-4 15,-5 1 0-15,2 7 0 0,-5 4-1 16,-3 2 0-16,-2 5-1 0,0 2 1 16,-5 7 4-16,-3 7 2 0,3 4 9 15,-5 7 11-15,-1 5-4 0,-2 10 6 16,0 3-3-16,0 1-16 0,3-8-4 15,-3-10-5-15,5-9-1 0,-3-1-32 16,1 3-33-16,5 2-25 0,0 4-32 16,-3-1-49-16,2 2-84 0,1-5-123 15,-3-6-272-15</inkml:trace>
  <inkml:trace contextRef="#ctx0" brushRef="#br0" timeOffset="16621.96">15281 12741 460 0,'0'0'98'0,"0"0"-35"0,0 0 66 0,0 0-25 0,0 0-33 0,0 0 7 16,16-16 3-16,-3 14-5 0,0-5-14 16,2 5 5-16,3-3-14 0,3 1-8 15,2 2-4-15,0-2-7 0,1 1-11 16,4 2-8-16,-2 1-7 0,0 0 1 15,-1 1-9-15,1 4 2 0,0-3-2 16,0 4-3-16,0-1-18 0,-3-3-25 16,0 5-41-16,-2-2-19 0,0 4-72 15,-6-1-87-15,-4 0-67 0</inkml:trace>
  <inkml:trace contextRef="#ctx0" brushRef="#br0" timeOffset="16840.7">15333 13005 1008 0,'0'0'138'0,"0"0"-78"0,0 0 47 16,0 0-18-16,54 4-58 0,-28-5-18 16,8-2-8-16,4-4-5 0,11 1-15 15,8 0-7-15,3-3-30 0,-1 7-11 16,-2-2-51-16,-3 1-33 0,0 1-90 15,-12 0-24-15,-6-2-178 16</inkml:trace>
  <inkml:trace contextRef="#ctx0" brushRef="#br0" timeOffset="20986.44">16968 12791 214 0,'0'0'104'0,"0"0"-51"16,0 0 26-16,0 0-9 0,0 0-20 16,0 0 1-16,0-2-6 15,0 1 0-15,0-1 0 0,0 0 3 16,0-2 1-16,0 2 1 0,0-2 1 15,0-2 0-15,-2 0-8 0,2 0 6 16,0-4-12-16,2 1-7 0,1-2-6 16,0-1-2-16,2 1-1 0,3-3 2 15,-1-2-3-15,1 2-3 0,0-3 1 16,2 3 1-16,-2 0-4 0,2 0 3 16,3 2 2-16,-3 1-1 0,3 0 0 15,-2 4-1-15,-1 0 0 0,3 1-5 16,-3 2-5-16,1 0-2 0,-4 2-5 15,6 2 0-15,-5 0-1 0,2 4 0 16,1 3-1-16,-1 5 0 0,0 2 1 16,1 4 1-16,-1 3-1 0,0 1 1 15,1 4 0-15,-3-2 0 0,-3 3 0 16,0-1 0-16,-5 2 1 0,-3-2-1 16,-4 2 1-16,-6-1-1 0,-3 0 2 15,-5 0-3-15,-4 0 7 0,-1 1-5 16,-3-4-2-16,4 0 3 0,-1-5-1 15,2-1 1-15,4-2-3 0,2-2 3 16,5-5 1-16,2-2 5 0,9-1-5 16,-3-3 0-16,5-1-2 0,0-1-1 15,0-1 0-15,7 0 2 0,4 0 7 16,2 0 10-16,7 0 4 16,1-3-5-16,2 1 0 0,8 1-4 15,-2 1-11-15,-1-1-2 0,1-1-1 16,-1 0-2-16,-2-1-13 0,-3 1-19 15,0 0-23-15,1-2-22 0,-6-1-36 16,0 2-47-16,2-5-106 0,-7 1-75 16,-2 2-212-16</inkml:trace>
  <inkml:trace contextRef="#ctx0" brushRef="#br0" timeOffset="21511.85">17635 12499 706 0,'0'0'118'0,"0"0"-90"0,13-10 86 0,-10 7-62 0,-1 2-41 0,-2 1-9 16,0 0-2-16,-5 1-11 0,-3 6 8 15,-7 2-5-15,-1 2 6 16,-2 3 1-16,0 5 1 0,-3 1-4 16,3 1 3-16,0-1 1 0,5 2 1 15,0-1-1-15,8-3-4 0,5-1 1 16,0 0-1-16,8-4 4 0,5-2 3 15,2 0-1-15,4-1-1 16,-1 0 8-16,5-1 7 0,0-3 6 16,0 0 3-16,3 0 5 0,-3-1 2 15,3 2-5-15,-5-4 1 0,2 3 6 16,-5-1-4-16,-2 3-8 0,-1-2 0 16,-7 1-9-16,-5 1-8 0,-3 0-3 15,0 1 5-15,-11 3 1 0,-2 0 7 16,-7-1-6-16,-6 0-1 0,-8 2-6 15,-4 3 2-15,-6-2-4 0,2-3-6 16,9-1-23-16,12-4-8 0,3-3-29 16,2-1-26-16,-2 3-44 0,0-3-39 15,0-4-7-15,8-1-61 16,2-1-20-16</inkml:trace>
  <inkml:trace contextRef="#ctx0" brushRef="#br0" timeOffset="21761.98">17563 12545 828 0,'0'0'166'0,"0"0"-86"0,33-19 58 0,-15 12-55 0,3 0-59 16,2-1-20-16,-2 0-4 0,2 2-2 16,-2 0-17-16,2 1-25 0,0 4-51 15,1-2-46-15,7 3-78 0,-5 3-9 16,-6 1-140-16</inkml:trace>
  <inkml:trace contextRef="#ctx0" brushRef="#br0" timeOffset="21966.51">18105 12919 910 0,'0'0'197'0,"0"0"-86"15,0 0-45-15,0 0-10 0,0 0-42 16,0 0-14-16,0 0-5 0,0 0-22 15,-33-25-41-15,30 23-17 0,1-1-72 16,2 1-63-16,0 2-61 16,2-2-227-16</inkml:trace>
  <inkml:trace contextRef="#ctx0" brushRef="#br0" timeOffset="22590.02">18751 12549 466 0,'0'0'107'0,"0"0"-58"0,0 0 11 15,0 0 4-15,0 0-43 0,31-28-15 16,-28 21 25-16,2 0 4 0,-5 3-8 16,0-3 16-16,0 2 0 0,-5-1 3 15,2 0-5-15,-4 0-6 0,-1 1-7 16,-2 0-12-16,-1 0-5 15,1 1-11-15,-3 2 0 0,0 1-3 0,-2 1 3 16,2 0 0-16,0 3-1 16,-3 4-1-16,3 1 2 0,0 2 0 15,0 4 2-15,-2 3-1 0,-1 0 2 16,1 5-1-16,5 2 0 0,-3 1 3 16,7 2-4-16,-1 0 4 0,2 1-1 15,5 0-2-15,0-1 1 0,2-3 1 16,3 2 6-16,6-3-4 0,2-2 7 15,-1-1 9-15,4-5 10 0,2 0 9 16,0-5 1-16,3-5-2 0,0-1 8 16,4-4 0-16,-4-3-11 0,0-3-10 15,-1-4-4-15,1-6-3 0,-3 0-7 16,-5-5-3-16,-5-7-1 0,-6-6-7 16,-2-14 0-16,-2 0-2 0,-6 4-2 15,-2 14-8-15,2 14-4 0,0 6-7 16,0 1-25-16,-4 2-16 0,-4 0-24 15,1 2-4-15,-1 5-15 0,3 0-35 16,0 4-86-16,5-1-29 0,3 2-152 16</inkml:trace>
  <inkml:trace contextRef="#ctx0" brushRef="#br0" timeOffset="22887">19080 12500 839 0,'0'0'64'0,"0"0"1"0,0 0 78 0,0 0-96 0,20-28-35 0,-17 24 16 16,-3 2-6-16,0 0-13 0,0 2-9 15,2 4-1-15,-2 3-1 0,0 6 2 16,0 3 11-16,0 5 12 0,-2 5 5 15,-3 10-12-15,-1 6-4 16,-1 11-12-16,-1-2 0 0,3-7 1 16,0-13-1-16,2 0-2 0,3-7-35 15,0 2-35-15,0 6-67 0,5-14-98 16,-2-1-77-16</inkml:trace>
  <inkml:trace contextRef="#ctx0" brushRef="#br0" timeOffset="23152.6">19532 12733 873 0,'0'0'166'0,"0"0"-86"0,0 0 60 16,51-24-62-16,-25 18-37 0,0-4 3 16,2 0-13-16,1 2-15 0,2 1-11 15,-3 1-5-15,3 0-4 0,6 1-13 16,4 3-33-16,11 2-25 0,-1 0-42 16,-2 2-68-16,-10-1-108 0,-13-1-133 15</inkml:trace>
  <inkml:trace contextRef="#ctx0" brushRef="#br0" timeOffset="23891.15">20842 12542 340 0,'0'0'75'0,"0"0"11"0,0 0 10 0,0 0-30 0,0 0-23 16,13-17 20-16,-11 10-4 0,6 1-4 15,2-1-9-15,-2 0-6 0,5 0-3 16,-3-1 4-16,3 0-1 0,0 1-4 15,0 0-9-15,3 0-6 0,-1 3-6 16,-5-2-9-16,3 3-3 0,0-1 1 16,-5 4 1-16,5-1 1 0,-5 1-2 15,2 0-1-15,-2 1 1 0,0 3-4 16,-3 2 0-16,-3 1 0 0,3 3-1 16,-5 2 1-16,0 2 0 0,0 0 8 15,-5 3-1-15,-2 1-1 16,-1 2 3-16,-5 0-5 0,0 1 3 15,0 0-4-15,-2 0 0 0,-4-1-1 16,4 0 0-16,-1-1-1 0,-2-1 1 16,3 0-1-16,-1 1 1 0,1-1-2 15,4-3 1-15,-1 0 0 0,1-1-1 16,3-3 5-16,1-2 7 0,2-4 4 16,2 1 0-16,3-3 0 0,0-2 6 15,0 4 6-15,3-4 17 0,7 1 9 16,0-1-7-16,8 0-15 0,-2-1-10 15,5 0-9-15,2 0-9 16,0 0-4-16,0 0 0 0,1 0-16 16,-1-2-39-16,3 0-31 0,-1 1-24 15,-4-2-29-15,13-1-69 0,-8 2-78 16,-3-2-126-16</inkml:trace>
  <inkml:trace contextRef="#ctx0" brushRef="#br0" timeOffset="24406.67">21532 12469 697 0,'0'0'104'0,"0"0"-14"0,33-23 49 0,-20 14-43 0,0 1-58 15,-5-1-24-15,2 0 2 0,-5 4-12 16,-2 0-4-16,-1 3-1 0,-2 0-4 16,0 1-17-16,-5 1 7 0,-2 1 15 15,-6 3 7-15,-3 3-5 0,-2 1-2 16,-3 5-3-16,1-1 2 0,2 0-6 16,-3 3-4-16,0 0 3 0,3-3 1 15,3 3 2-15,2-1-1 16,5-3-3-16,3 2 4 0,0 0-3 15,2-1 1-15,3 2 5 0,8-3 2 16,-3 0 1-16,3 0 3 0,5-1 3 16,2 0 3-16,3-2 15 0,3 0 0 15,0-2-7-15,-1 0-3 0,1 0 0 16,0 2 1-16,-1-1 5 0,1 0 5 16,-8 0 3-16,2 2-6 0,-2-1-6 15,-5 0-7-15,0 1-7 0,-3-1-3 16,-8 2-4-16,3-1 4 0,-5-1 0 15,-8-1 6-15,0 0 3 0,-5-2-3 16,-5 1-3-16,2-5 0 16,-7 1-3-16,-3-1-8 0,5-1-20 15,-2 0-15-15,4-2-20 0,-1-1-32 16,4-3-60-16,0-5-48 0,3 1-5 16,8 0-118-16</inkml:trace>
  <inkml:trace contextRef="#ctx0" brushRef="#br0" timeOffset="24641.14">21576 12429 756 0,'0'0'84'0,"0"0"-7"0,41-19 67 16,-18 10-59-16,6-1-48 0,2 2-21 15,-3 0 14-15,6-1-3 0,-1 0-15 16,1 1-10-16,2 4-1 0,8-3-1 16,0 4-9-16,2 1-19 0,-17 2-20 15,-3 0-27-15,-11 2-49 0,3-2-26 16,5 3-15-16,1 0-84 0,-9-2-115 0</inkml:trace>
  <inkml:trace contextRef="#ctx0" brushRef="#br0" timeOffset="25422.86">16576 13707 112 0,'0'0'272'0,"0"0"-160"0,0 0-19 0,0 0-5 0,0-12-33 15,0 8-12-15,5 2 9 0,0-1-18 16,5-2-6-16,1 3 7 0,2 0 0 15,0-4 0-15,7 4-1 16,6-2 11-16,5-2-5 0,16 0-13 16,12-3 2-16,11 1 0 0,5-3 4 15,5 2 0-15,0-1-4 0,3 0-7 16,7-1 0-16,11 1-4 0,7-1-6 16,9 1 2-16,4-3 0 0,8 3-5 15,8-1-6-15,8 0-3 0,5 1 0 16,7-1 7-16,6 2-6 0,5-2-1 15,5 2 1-15,8-1-1 0,0 0 0 16,0 5 2-16,5-1 4 0,-3 2 11 16,-2-2 10-16,0 1-5 0,-5-1-4 15,-3 2-9-15,-3-1 1 0,-4 4-6 16,-6 1-4-16,-8 0 2 0,-7 0-5 16,-5 1 2-16,-14-1-48 0,-4 0-44 15,-16-1-54-15,-29-1-139 0,-23-4-133 16</inkml:trace>
  <inkml:trace contextRef="#ctx0" brushRef="#br0" timeOffset="29560.97">18343 14101 162 0,'0'0'55'0,"0"0"-18"16,0 0 28-16,0 0 6 0,0 0-12 15,0 0-1-15,16-15 5 0,-11 11-11 16,-3 2 3-16,1 0 9 0,0-2 1 15,-1 1 11-15,1 1 4 0,-3 0-5 16,0 0-25-16,2-2-7 0,-2 1-10 16,3 0-7-16,-3-3-5 0,0 1-3 15,-3-2 8-15,1-2-8 0,-3 4-3 16,-3-2-2-16,0 0-1 16,-2 3-5-16,-1 1-3 0,-2 3 0 15,1 0-3-15,-7 3 0 0,4 7-1 16,-1 0 3-16,-4 4-1 0,4 5-1 15,1 3 1-15,2-1-1 0,0 5-1 16,5 0 1-16,3 2-1 0,5-4 0 16,0 0 0-16,3 0 0 0,4-3 5 15,6-4 12-15,3 2 7 0,-1-6 6 16,3-2 1-16,0-2-6 0,3-2-3 16,0-5-2-16,-1-2 1 15,-1 0 3-15,1-7 1 0,-4 1 9 16,-1-9-7-16,-2 2-6 0,0-7 3 15,-3-2-5-15,-2-2-1 0,-3-9 0 16,-2 2-6-16,-3-2-3 0,0 1-4 16,-5 5-5-16,-3-1 3 0,0 6-3 15,-2 5 0-15,-3 2-5 0,-3 6-4 16,1 5 5-16,-6 2-28 0,3 2-18 16,0 2-19-16,3 2-12 0,2 3-30 15,8-1-34-15,2 6-75 0,3-3-96 16,3 2-122-16</inkml:trace>
  <inkml:trace contextRef="#ctx0" brushRef="#br0" timeOffset="29701.68">18697 14257 869 0,'0'0'140'0,"0"0"-29"0,0 0-12 0,0 0-47 0,10 5-45 0,-10-9-7 16,0 2-81-16,-2-6-89 0,-1 4-93 15,-2-4-58-15</inkml:trace>
  <inkml:trace contextRef="#ctx0" brushRef="#br0" timeOffset="30310.97">18984 13955 182 0,'0'0'344'0,"0"0"-246"0,0 0 0 0,0 0 17 15,0-25-50-15,0 17-7 0,-3 2 9 16,3 0-21-16,-5-1-7 0,5 6 5 15,0 0-9-15,0 1-12 0,0 1-19 16,0 7-1-16,0 4 28 0,0 3 15 16,0 3-6-16,0 4-8 0,0 5-7 15,0-1-9-15,0 3-7 16,0 2 0-16,0-1-4 0,5-2-4 16,-5-2-1-16,3 1 0 0,2-5-1 15,-5-2-12-15,0-3-27 0,3 0-24 16,-1-4-62-16,-2 0-86 0,3-4-81 15,-3-2-180-15</inkml:trace>
  <inkml:trace contextRef="#ctx0" brushRef="#br0" timeOffset="30748.46">19656 13751 568 0,'0'0'69'0,"0"0"-13"0,0 0 9 0,0 0-23 16,0 0-13-16,-13 34 23 15,5-15 0-15,-13 11 10 0,-2 11 0 16,-8 16-4-16,-2 9-4 0,-1 2-2 16,6-2-15-16,2-5-11 0,0 0-4 15,0 2-2-15,-2 0 0 0,-1 1-1 16,1 0-1-16,-3 0-14 0,2-3-2 15,3-2 0-15,3-3-1 0,3-5-1 16,1-7-14-16,7-6-37 0,4-10-67 16,0-5-83-16,3-8-126 0,2-8-257 15</inkml:trace>
  <inkml:trace contextRef="#ctx0" brushRef="#br0" timeOffset="31558.22">19465 14896 601 0,'0'0'72'0,"0"0"-1"0,0 0 74 0,28-39-73 16,-13 23-32-16,1-3 11 0,2-1-19 16,0 0 1-16,0-1 3 0,0 1 11 15,3 3-2-15,-3-1-6 0,0-1 2 16,0 0-2-16,0 3-2 0,0-1-8 15,-2-1-8-15,-1 5-7 0,1 1 1 16,-3 2-4-16,0 1-3 16,0 6-3-16,-6 1-4 0,1 0 0 15,3 2-1-15,-4 0-1 0,-2 5 1 16,3 2 1-16,0 2 1 0,-3 4-1 16,0 1 4-16,0 4 1 0,1-2-1 15,1 5-1-15,1 0-1 0,0 3-1 16,2 0-1-16,1-1 0 0,-1 0 2 15,3 1-3-15,2-1 0 0,-2-1 2 16,0 0 0-16,0-3-1 0,3-1-1 16,-4-1 2-16,-1-2 1 0,-1-3-2 15,0-5 2-15,-2 0 3 0,0-5-2 16,0-2 3-16,-1-1 8 0,1-7 7 16,0-1-1-16,0-5-5 15,-3-1-6-15,3-6-4 0,-1-6-3 16,1-9-1-16,-5-16-2 15,-1-18 0-15,1-8 0 0,-3 0 1 16,3 10 0-16,2 14-1 0,-5 7 0 16,0 16 1-16,0 6-1 0,0 6 0 15,0 3 2-15,0 2 1 0,-5-1 2 16,5-2 3-16,-3 5 4 0,3 2 5 16,0 1 2-16,3-1 1 0,2 2-10 15,2 2-2-15,1-2-6 0,5-2-1 16,8 1 0-16,-1 2-1 0,14-3 10 15,13-5-1-15,9 3 9 0,9-1-1 16,5 1 3-16,-3 1-4 0,-5 2-9 16,5 2-3-16,0-2-2 0,-2 3-2 15,2 0 0-15,3-2-1 0,2 2-3 16,-2-1-7-16,-3 2-19 0,0 0-17 16,-5 3-16-16,-7 1-12 0,-1-1-20 15,-8-1-24-15,-4 2-44 0,-6 1-63 16,-10-1-111-16,-11-1-148 0</inkml:trace>
  <inkml:trace contextRef="#ctx0" brushRef="#br0" timeOffset="33006.78">20452 14766 61 0,'0'0'282'0,"0"0"-176"0,0 0 4 16,0 0-5-16,0 0-24 0,0 0 0 15,0 0-9-15,-3-3-16 0,3 1 5 16,-3-4-12-16,3 2-4 0,0-2-6 16,0 2-4-16,0-1-2 0,0-1 3 15,0 2-4-15,3-3-5 0,0-1-3 16,-3 2-1-16,2-2-3 0,3-1 1 16,-2 0-3-16,2 3-4 15,3-3 0-15,0 0-4 0,-1 0-2 16,4 2-4-16,-4 0-2 0,6 0 2 15,-5 0-2-15,5 3 0 0,-5 1-2 16,5-3 0-16,0 5-1 0,-6 0 1 16,6-1 0-16,-5 2 0 0,5 0-1 15,-5 2 0-15,2 0 0 0,0 6-1 16,-2 1 1-16,0 2 1 0,2 2 1 16,-5 3 2-16,-2 1 7 0,0 4 1 15,-3 3-1-15,0 0 3 0,-6 1-1 16,-4 3-5-16,0-3-1 0,-8 2-4 15,-3-3-1-15,0 1 1 0,-5-1-1 16,-2-1 1-16,2-1-1 0,-2-2 1 16,-1-4-2-16,3 2 1 0,1-2 1 15,4-5-2-15,5 0 2 0,1-5-1 16,2 0-1-16,8-5 1 0,0 0 2 16,5-1 12-16,0 0 5 0,0 0 3 15,10-2-8-15,0-3-6 0,8 1-3 16,-2-1-4-16,5 0 4 0,2 1-5 15,0-1-1-15,3 2 0 0,-3 0-9 16,3-4-25-16,0 4-19 0,0-4-20 16,0 3-30-16,2-3-29 15,8-3-60-15,-7 3-102 0,-4 2-81 16</inkml:trace>
  <inkml:trace contextRef="#ctx0" brushRef="#br0" timeOffset="33507.49">21126 14760 560 0,'0'0'120'0,"0"0"-47"0,10-26 61 0,-5 15-34 15,-2 1-44-15,0-3-8 0,-3 1-5 16,-3 2-13-16,0-1-5 0,-2 2 0 16,3 1-6-16,-6 1-1 0,3-1-3 15,-3 2-8-15,0 2-7 0,-2 2 5 16,0 2-2-16,-6 1-1 0,1 2-1 16,-1 7 0-16,-2 3 0 0,-3 3-1 15,1 2 1-15,2 2-2 16,0 3 0-16,5 1 1 0,2 1-4 0,4 3 0 15,4-2 2-15,3 0 2 16,8-2 2-16,-3 0 2 0,5-3 3 16,3-6 5-16,0 1 9 0,5-6-3 15,-2-4-2-15,-1-3-2 0,3-3 7 16,-5-4 8-16,3-6 2 0,-1-4 0 16,1-3 4-16,-6-4-1 0,0-4-15 15,-2-10-11-15,-5-12-8 0,2-11 0 16,-5 0-21-16,-5 13-9 0,-1 15 1 15,1 13 2-15,0 7-12 0,-5-3-26 16,-1 2-26-16,1 1-23 0,0 1-38 16,2 7 6-16,-2 2 12 0,2 6 14 15,3 3-41-15,2 1-75 0</inkml:trace>
  <inkml:trace contextRef="#ctx0" brushRef="#br0" timeOffset="33990.94">21428 14728 577 0,'0'0'118'0,"0"0"-68"0,0 0 55 16,0 0-34-16,29-39-30 0,-27 29 4 15,1 0-15-15,-3 1 1 0,0 1 11 16,0 1 0-16,-3-2-13 0,-2 2-12 16,5 2-5-16,-8-1-7 0,3 3-5 15,0 2-4-15,-3 0 4 0,1 1-1 16,-6 1-1-16,0 5 2 0,0 1 0 16,-3 7 0-16,3 1-3 0,-2 2 2 15,2 4-3-15,0 0 4 0,5 4 0 16,1-3 0-16,4 5 3 15,3-4-2-15,3 0 2 0,4-4 5 16,1 0 2-16,5-5 1 0,0-3 9 16,2-1 8-16,3-6 0 0,-2-4-10 15,-1 0 8-15,4-7 2 0,-7-4-2 16,4-3-11-16,-3-3-6 0,0-7 2 16,-8-8-6-16,-2-13-5 0,-3-2-1 15,-3 1-14-15,-2 14-10 0,0 15-2 16,-1 8 3-16,-1-1-14 0,-4 1-24 15,-2 1 3-15,1 6 10 0,1 1-1 16,1 1-30-16,2 1-39 0,0 6-38 16,6-2-27-16,-1 1-124 0</inkml:trace>
  <inkml:trace contextRef="#ctx0" brushRef="#br0" timeOffset="34433.37">21777 14611 670 0,'0'0'139'0,"0"0"-70"0,0 0 45 0,0 0-61 16,10-39-29-16,-10 29-15 0,0-1-1 15,-5 1-6-15,3 0-2 0,-3 3-3 16,-1 3 0-16,-1 1 0 0,-1 2 2 16,3 1 1-16,-8 4 2 0,2 5-2 15,-1 4 1-15,-7 6 1 0,4 1 2 16,-6 4 2-16,8 4 0 0,-5 3-3 16,5-1 8-16,3-3 12 0,10 1 11 15,-5-3 1-15,10-3-9 0,0-3-3 16,5-5 4-16,3-4-7 15,6-3 14-15,-1-6 7 0,0-1-1 16,2-4-1-16,1-6-9 0,0-3-4 16,-6-3-2-16,1-6-5 0,-6 0-3 15,0-10-11-15,-7-8-5 0,-3 4-17 16,0 5-20-16,-8 11-4 0,0 9 3 16,-4 3 0-16,-9 1-4 0,0 5-2 15,1 2-12-15,1 0-17 0,-1 0-43 16,-3 8-64-16,2-2-51 0,3-1-137 15</inkml:trace>
  <inkml:trace contextRef="#ctx0" brushRef="#br0" timeOffset="35403.33">21351 14053 186 0,'0'0'39'0,"0"1"-32"0,0 0 18 16,0 0-9-16,0 0-4 0,-3 0 1 15,1 0 16-15,2-1 8 0,0 2 0 16,-6 2 12-16,4-3 7 0,2-1-6 16,0 0 4-16,-3 0-12 0,1 1-10 15,2 0-4-15,0-1 4 0,0 0-4 16,0 0 0-16,0 0-3 0,0 0 2 16,0 0-8-16,0-1 6 0,0 0 4 15,0 1 4-15,0 0 6 16,0 0 2-16,0 0-8 0,-3 0-3 15,3 0-6-15,0 0-3 0,0 0 2 16,0 0-3-16,3 0-1 0,-3 0-12 16,7 0 16-16,4 0-3 0,-1 0 4 15,8-1-1-15,3-3 8 0,7 2 6 16,8-1 0-16,8-3 7 0,13 0-5 16,5-1-9-16,-2 0-5 0,-11 2-8 15,-3 2-12-15,-7-2-1 0,0 3-1 16,-3-2-3-16,-8 0 1 0,-7 2 0 15,-5 2 0-15,2-1 1 0,-3-1 4 16,3-2-6-16,-2 3 6 0,2-1-6 16,-5 0 1-16,-3 0 0 15,0 2-2-15,-2 0-8 0,0-3-40 16,0 2-53-16,-1 0-47 0,4 0-116 16,-3 0-164-16</inkml:trace>
  <inkml:trace contextRef="#ctx0" brushRef="#br0" timeOffset="51481.84">15997 16393 340 0,'0'0'97'0,"0"0"-53"15,0 0 29-15,0 0-14 0,0 0-2 0,0 0-15 16,0 0 3-16,0 0 1 0,0 0 6 16,0 0-2-16,0 0-3 15,3 0 5-15,-3 0-14 0,5 2 2 16,2-2 3-16,1 0-3 0,5 1-8 16,3 0-11-16,2-1-5 0,2 0-8 15,4 0-4-15,1 0-3 0,1 0 2 16,3-2-3-16,-1-1-11 0,1 3-14 15,2-1-13-15,-6 1-19 0,1 1-8 16,-2 2-21-16,-4 0-29 0,-2 3-20 16,-2 1-21-16,-6 0-89 0,-2-1-16 15</inkml:trace>
  <inkml:trace contextRef="#ctx0" brushRef="#br0" timeOffset="51716.07">16113 16592 604 0,'0'0'47'0,"0"0"-21"15,0 0 70-15,0 0-12 0,0 0-23 16,0 0 24-16,0 0-22 0,39 10-11 16,-24-10-2-16,6 0-4 0,0 0-17 15,2 0-11-15,0 1-10 0,1 1-7 16,1 1-1-16,1-1 0 0,0 1-13 15,0-1-27-15,2 1-40 0,-2 1-45 16,13 0-67-16,-11-1-18 0,-2 0-143 16</inkml:trace>
  <inkml:trace contextRef="#ctx0" brushRef="#br0" timeOffset="53027.78">17294 16290 295 0,'0'0'48'0,"0"0"-1"0,0 0 45 0,0 0-20 15,3-15-23-15,-1 11-10 0,-2 2-1 16,0-1 12-16,0 1-3 0,3-2-4 16,-1-1 1-16,1 4 0 0,-3-3 1 15,3 2-2-15,-1 1-6 0,-2-1-6 16,3 1-8-16,-3 0-4 0,5-2-3 15,-5 3-2-15,2-2 0 16,-2-1 2-16,3 1 6 0,-3 2-4 16,3-3-3-16,-3 1 1 0,2 0-5 15,1-1 1-15,-3 1-1 0,2 0 2 16,-2-2-2-16,3 2 3 0,-3 2-2 16,3-1 1-16,-3 0 0 0,0-1-4 15,2 1 2-15,-2 1 1 0,3 0-5 16,-3-1 2-16,0 0-1 0,0 1-2 15,0 0-3-15,2-1 0 0,-2 1 0 16,0 0 0-16,0 0-2 0,0-1 0 16,0 1-1-16,3 0 0 0,-3 0 0 15,0 0 0-15,0 0-1 0,2 0 0 16,-2 0-1-16,0 0 2 0,0 3 0 16,0 2 3-16,0 0-2 0,0 2 1 15,0 3 4-15,-5 3-4 0,3 1 1 16,-1 0 2-16,-2 4-1 0,0 0 4 15,0 0 4-15,-1 2-1 0,-4 1 3 16,2-1-1-16,-5 1-1 16,1-1 1-16,-1-1-3 0,0 1-1 15,-3-3-3-15,-2 2-2 0,3-1-3 16,-3-2 5-16,2-1-5 0,3-1 0 16,0-2 2-16,0-2-3 0,3 0 1 15,0-1 0-15,2-3 0 0,0 0-1 16,0-2 2-16,3-1-1 0,0 0-1 15,0-1 0-15,0 0 0 0,2-1 1 16,0 0-1-16,3 2 0 0,0-3 0 16,0 2 0-16,0-2-1 0,0 0 1 15,0 0 0-15,3 0 0 0,2 0 3 16,3 0-2-16,2 0-1 16,6 0 3-16,-1-1-3 0,3 0 0 15,6-2-1-15,2 3 1 0,-1-1 0 16,1 0 0-16,5 1-1 0,-2-2 0 15,2 1 1-15,-3-1 0 0,-2 0 0 16,2-3 1-16,-2 3 0 0,0-2-1 16,-5-1 0-16,-3 1 0 0,0-3-2 15,-5 2 0-15,0-1 1 0,-3 1 0 16,-5-1 1-16,3 0 1 16,-5 0-1-16,-1-2 1 0,1 2-1 0,-3-1 0 15,0-1 0-15,0 1 0 0,-3-1 2 16,1 2-2-16,2 0 1 15,-6 0 2-15,4 1-1 0,-3 1 2 16,2 2 4-16,0 2-5 0,1-1 3 16,2 1-3-16,-5 0-3 0,5 1-1 15,-3 4 1-15,1 2 2 0,-1 4 3 16,-2 1 4-16,5 5 2 0,-3-1 2 16,1 2 2-16,-1 3-3 0,3 0-1 15,0 3 0-15,0-1-2 0,3 2 4 16,-1 2-4-16,-2-2-3 0,0-2 1 15,3-1 1-15,-3-1-2 0,0-1-5 16,0-1 1-16,0-5-1 0,2 0-2 16,1 0-6-16,-3-5-26 0,0-2-31 15,3-2-25-15,-3-2-36 0,2 1-46 16,3-4-81-16,0 0-117 0,-2-2-198 16</inkml:trace>
  <inkml:trace contextRef="#ctx0" brushRef="#br0" timeOffset="53183.65">17769 16900 1145 0,'0'-4'0'0,"3"0"-59"0,0-3 56 0,-1-3-71 16,-2-2-164-16,3 1 7 0,-1 0-172 15</inkml:trace>
  <inkml:trace contextRef="#ctx0" brushRef="#br0" timeOffset="54327.63">18232 16362 606 0,'0'0'78'0,"0"0"-43"15,0 0 112-15,0 0-43 0,0 0-40 16,13-38-15-16,-10 31 6 16,-1-2-15-16,-2 0 0 0,3 1-3 15,-3-1-8-15,0 2 4 0,2-1-7 16,-2 2 6-16,0-1 2 0,0 3 3 16,0 0-5-16,0 1-3 0,0 0-6 15,0 2-7-15,0-2-3 0,0 1-4 16,0 2-3-16,0 0-1 0,0 0-5 15,0 0 2-15,0 0-1 0,0 0-1 16,0 0-2-16,0 0 2 0,0 0 3 16,0 0-2-16,0 0 5 0,0 0-4 15,0 0 4-15,0 0-2 16,0 0 3-16,0 0 0 0,0 0-2 16,0 0-1-16,0 0-1 0,0 0 0 15,0 0 0-15,0 0-3 0,0 0 2 16,0 0 2-16,0 0-2 0,0 0 0 15,0 0 0-15,0 0-2 0,0 0 0 16,0 0 0-16,0 0-1 0,0 5 1 16,-2 0 0-16,-1 4 1 0,1-1-1 15,-1 4 0-15,-2 1 0 0,-3 0 0 16,3 1 1-16,-3 1 0 0,0 0-1 16,1 1 2-16,-4 1-2 0,1-1 2 15,-3 3 0-15,0-3-1 0,0 0 4 16,0 0 4-16,0-1 4 0,3 1-6 15,0-3-3-15,-1 0 3 0,1-1-6 16,5-1 1-16,-3-1-1 0,5 0 0 16,-2-1 0-16,3-3-1 0,-1-1 1 15,1-2 1-15,-1 1-3 0,0-1 1 16,3-2 0-16,0-1 0 0,0 0 1 16,0 0 0-16,0 0-1 0,0 0 1 15,0 0-1-15,0 0 1 0,0 0 2 16,0 0-3-16,0 0 0 0,0 0 0 15,6 0 4-15,-1 0-4 0,2 0 1 16,1 0 0-16,5 0-1 16,0 0 0-16,3-1 3 0,2 1-3 15,0-2-1-15,0 1 1 0,2 0 1 16,1-2 1-16,0 2-2 0,0-1 1 16,-1-2 0-16,1 1 1 0,0 0-2 15,-3-2 5-15,-3 1-1 0,-2-2-1 16,0 0-1-16,0 1 0 0,0 0-2 15,-5-1 2-15,-1 1 0 0,-2-3 0 16,3 2 1-16,-3-1 4 0,-2 3-5 16,-3-1 8-16,5 2-1 0,-5 0 4 15,0-1-4-15,0 3-2 16,3 0-1-16,-3 1-2 0,0 0-2 16,0 0-2-16,0 0-2 0,0 0-3 15,0 2 2-15,-3 5 2 0,3 1 2 16,-5 3 0-16,2 0 2 0,-2 3 2 15,0 2 3-15,2 0-1 0,-2 3 1 16,0-1-1-16,3-1-1 0,-1 2 0 16,0 0-2-16,1-1-3 0,-1-1 3 15,1 0-4-15,2-2 1 0,0-1 0 16,0 0-1-16,0-3 0 0,5 0-10 16,-3-1-17-16,1-1-5 0,2-5-16 15,0 2-13-15,3-3-13 16,0-2-30-16,2-1-39 0,-2 0-40 15,7-7-84-15,-2 0-24 0,-2-2-131 0</inkml:trace>
  <inkml:trace contextRef="#ctx0" brushRef="#br0" timeOffset="54890.04">18570 16283 514 0,'-2'0'202'0,"2"0"-110"0,0 0 43 0,0 0-12 15,0 0-60-15,2-1-7 0,4 0 2 16,1 0-15-16,4-3-13 0,2 1-5 15,2-1 2-15,3-1-1 0,0 0-4 16,0 0-1-16,3 2 7 0,0 0-7 16,2 1-7-16,0 2 0 0,-5-2-2 15,3 1-2-15,0 0 2 0,-6-1-6 16,3 1-2-16,-2 0 1 16,-3-1-2-16,0 1-3 0,-3 0 4 15,0 0 0-15,-2 1 4 0,-3-3 6 16,-2 2 7-16,2 0-1 0,-5 0 5 15,3 1 4-15,-3 0-6 0,0 0-5 16,0 0-7-16,0 3-11 0,0 3-1 16,2 4-1-16,-2 5 2 0,0 2 0 15,-2 7 2-15,-4 10-2 0,-1 10 2 16,-4 8 1-16,1 4 8 0,2-4 13 16,-2-8 1-16,5-8-2 0,0-8-3 15,2-4-6-15,-2-6-4 16,2-2 4-16,1 3-7 0,-1 1 0 15,0 1-6-15,1-2 3 0,2-4-4 16,0 0-8-16,0-6-8 0,2-2-22 16,1-6-31-16,5-1-32 0,0-1-38 15,7-10-64-15,-2 1-111 0,0-1-194 16</inkml:trace>
  <inkml:trace contextRef="#ctx0" brushRef="#br0" timeOffset="57372.61">3189 11019 261 0,'0'0'35'0,"0"0"12"0,0 0 29 15,0 0-10-15,0 0-5 0,0 0 0 16,12-32 1-16,-9 28 1 0,0 1 0 15,-3 0 1-15,0 1-7 0,0-1-9 16,0 2 1-16,0 0-11 0,0 1-7 16,0 0-11-16,0-1-6 0,-3 1-7 15,0-1-4-15,3 1-3 0,0 0-3 16,-2 0 2-16,-1 3 1 0,-2 4 1 16,0 3 2-16,-3 3 1 0,-5 6-3 15,0 3-1-15,0 3 0 0,-7 11-2 16,-9 9 2-16,-4 10 0 0,-6 0 0 15,3-1 1-15,0-6-1 0,2-6 0 16,0 2-1-16,-4-2 1 0,4-2 0 16,-2-2 5-16,0-3 8 0,5-6 5 15,5-7-1-15,3-5-7 0,7-6-4 16,1-4 0-16,-1 2-5 0,-2-2 2 16,-3-3 1-16,6-4 2 0,2-1 6 15,0-8 10-15,3-3-5 0,-1-4 1 16,6-5-6-16,0-3-6 0,0-2-4 15,5-2 7-15,0-1 3 0,0 1-4 16,0 1-6-16,5 1 2 0,0 3 9 16,0 0-7-16,6 4-6 15,-4 2 4-15,1 4-4 0,0 0 1 16,2 5 3-16,-2 1-2 0,2 6 0 16,1 1 4-16,-4 4-2 0,6 6 4 15,0 5 3-15,0 2-2 0,3 5-2 16,-1 3-2-16,6 4 1 0,-3 1 5 15,5 0 2-15,1 3-2 0,-1-2-8 16,3 0 0-16,-1 0-3 0,1-2-1 16,3-1-39-16,-3-4-40 0,-1-1-41 15,14 0-96-15,-8-5-94 16,-5-6-159-16</inkml:trace>
  <inkml:trace contextRef="#ctx0" brushRef="#br0" timeOffset="57653.87">3261 11169 788 0,'0'0'131'0,"0"0"-47"0,21 0 19 0,-9 0-24 0,1 0-59 16,3-2-12-16,-3 1-8 0,2-1 0 15,1 0-2-15,-1-1-1 0,3 3-11 16,1-1-14-16,-1 1-24 0,5 0-17 16,0 0-60-16,11 1-41 0,-6 1-55 15,-5-1-167-15</inkml:trace>
  <inkml:trace contextRef="#ctx0" brushRef="#br0" timeOffset="57825.84">3362 11371 819 0,'0'0'105'16,"0"0"-10"-16,0 0 17 0,0 0-78 16,0 0-30-16,0 0-4 0,0 0-8 15,0 0 8-15,0 0 3 0,33-7-3 16,-9-4-22-16,4 1-77 0,18-7-90 15,-7 3-31-15,0 0-112 0</inkml:trace>
  <inkml:trace contextRef="#ctx0" brushRef="#br0" timeOffset="62092.95">4183 11094 359 0,'0'0'26'0,"0"0"-9"0,0 0 33 15,0 0-11-15,0 0-21 16,3-13 5-16,-3 11 13 0,0 0 7 16,0-1 4-16,0 2 7 0,0 1 5 15,0-1-9-15,-5-1-3 0,2 0-10 16,-2 1-2-16,-3-1-11 0,-2 1 1 16,0-1-2-16,-3 1-5 0,0 0-6 15,-5 1-9-15,0 3-3 0,-1 4 0 16,1 3 1-16,-2 4 3 0,2 4-1 15,0 3-3-15,-1 3 0 16,4 2 0-16,2 4-2 0,5 0 2 0,3 0-1 16,5 1 1-16,0-2-2 15,8-2 4-15,2 0-1 0,6-2 0 16,-1-3 4-16,3-2 11 0,3-3 1 16,0-3 4-16,-1-3 4 0,1-3 8 15,0-3 2-15,-1-3 4 0,-2-2 5 16,-2-3-3-16,2-3-1 0,-5-5-1 15,2-3-4-15,-2-1-1 0,-2-4-4 16,-4-3-10-16,1-3-2 0,-5-4-2 16,-1-7-4-16,-2-8-5 0,-5-6-5 15,-5 2 1-15,0 11-2 0,-1 12 2 16,6 10-2-16,-3 3-1 0,-2-2 0 16,-3 1-3-16,0 1 1 0,0 4 1 15,-2 1-7-15,2 7-14 0,0 0-25 16,0 1-14-16,5 5-25 0,0 3-30 15,3 1-38-15,5 5-111 0,5 1-26 16,3-3-241-16</inkml:trace>
  <inkml:trace contextRef="#ctx0" brushRef="#br0" timeOffset="62252.1">4641 11428 1008 0,'0'0'43'0,"0"0"-35"0,0 0 15 0,0 0-23 0,5-8-115 16,-8 2-97-16,1 1-1 0,-1 0-184 15</inkml:trace>
  <inkml:trace contextRef="#ctx0" brushRef="#br0" timeOffset="62896.46">5026 11204 281 0,'0'0'59'0,"0"0"1"16,0 0 38-16,0 0-33 0,0 0-15 16,0 0-5-16,28-36 7 0,-25 30-2 15,-3 2-14-15,0 0 19 0,-3-2-4 16,1 2 15-16,-4-2-4 0,4 3-6 15,-3-2-16-15,-1 2-13 0,-1-1-2 16,-1 0-3-16,0 1-2 0,0 1-6 16,-2 2-8-16,2 0-6 0,-5 0 0 15,1 3 0-15,-1 3 0 0,0 2 0 16,-3 4-1-16,3 2 0 0,-2 1 1 16,2 2 0-16,-3 3-2 0,3 1 2 15,0 1-2-15,6 3-6 0,-1 0-2 16,3-1 0-16,0 5 10 0,5-2 0 15,5 0 0-15,3-1 0 0,2 0 4 16,5-5 5-16,3 0 7 0,3-1 3 16,5-6 10-16,0-2 5 15,2-4 6-15,1-5 3 0,2-3 4 16,-3-1 6-16,3-5-6 0,-2-6-13 16,-1-1-5-16,-5-4-4 0,0-3-5 15,-7-4-6-15,2-9-8 0,-5-8-2 16,-8 5-2-16,-2 4-2 0,-3 6-6 15,-5 12-9-15,-1 0-4 0,-4 2-22 16,-3 4-12-16,-5 2-21 0,-3 4-2 16,3 2-4-16,0 0-29 0,-2 1-54 15,1 1-84-15,4 1-45 0,7-3-207 16</inkml:trace>
  <inkml:trace contextRef="#ctx0" brushRef="#br0" timeOffset="63351.42">5654 11085 534 0,'0'0'68'0,"0"0"22"0,0 0 29 0,12-20-25 0,-6 15-21 0,-6 1-10 16,2 1 6-16,1 1-24 0,-3 2-12 15,2 0-12-15,-2 2-14 0,0 8 4 16,3 1 12-16,0 9 10 0,-3 3-5 15,0 11 3-15,0 11 2 0,0 3-6 16,0 3-6-16,0-3 1 0,0-8-3 16,2-2-3-16,1-4-4 0,-1-3 0 15,-2-7 0-15,6-4 2 0,-6-2 0 16,2 1-6-16,-2 4-1 0,0 0-4 16,3-2 0-16,-3-3 0 15,2-3-1-15,-2-3-2 0,0-5-12 16,0-1-32-16,0-3-29 0,0-3-3 15,0 0-11-15,3 0-36 0,-3 0-87 16,0 0-80-16,5 0-173 0</inkml:trace>
  <inkml:trace contextRef="#ctx0" brushRef="#br0" timeOffset="65291.42">1654 16428 172 0,'-3'3'33'16,"-2"0"-27"-16,0 1 15 0,0-2-6 15,-3 1-12-15,5-2 1 0,-2 0 19 16,3-1 15-16,-4 0 4 0,4 0 2 16,-1 0 0-16,-2 0-1 0,5 0 18 15,0 0-6-15,-3 0-6 0,3 0-8 16,-2 0-11-16,2 0-8 0,-3 0 7 16,3 0 10-16,0 0 6 0,0 0-1 15,0-1 0-15,0 1-2 0,0 0-5 16,0 0-8-16,0 0-5 0,0 0-4 15,0 0-4-15,0 0-2 16,0 0-8-16,0 0-2 0,0 0 2 16,3 0-4-16,2 0 4 0,0 0-2 15,3-1 0-15,2 1-1 0,1 0-1 16,-1-1-1-16,5-1-1 0,1 2 1 16,5-1-1-16,-3 0 0 0,8 0-1 15,-1-2 0-15,1 1 2 0,5 0 2 16,5-1 8-16,6-1 0 0,9 0 1 15,-1 2-4-15,1-1-4 0,-2 1-2 16,-5 1 0-16,3 1-1 0,-1-2-1 16,-2 1 1-16,5-1 1 0,0 2 2 15,0-1 1-15,6 0 3 16,-4 1 3-16,4 0-5 0,1-1-5 16,1 0 1-16,3 0 0 0,2-2 1 15,-3 3 0-15,6-1 5 0,-1-3 1 16,-2 1 4-16,3 1 0 0,2-1-3 15,0 0 3-15,3 1-2 16,0-1-5-16,2 0-2 0,1-1 3 0,-1 1-3 16,0-1-2-16,3-1 2 0,0 1-4 15,0-1 1-15,3 1 1 0,-1 0 1 16,3 1 7-16,0-1-2 0,0 0-1 16,1 2-1-16,4-2-1 0,0 0-1 15,3 0 3-15,0-1-3 0,0 1 4 16,-1 1-1-16,1 0-2 0,5-1-3 15,0 1 6-15,3-1 0 16,2 1 2-16,-2 1-5 0,-1 0 0 16,4 1-1-16,1 1-3 0,4 0 4 15,-4 0-2-15,6 0 0 0,-2 0-3 16,4 0 0-16,3 0 2 0,3 3-2 16,0-2 0-16,2 1 0 0,-2 2-1 15,2 0 2-15,0-1 2 0,1 1-3 16,-1 0 1-16,0 0-1 0,3 0 0 15,0-1 0-15,-3 1 1 0,3-1-1 16,-5 1 0-16,-1-1 0 0,-2 1 0 16,-2-1 0-16,-3 1-1 0,-3 2-13 15,-5 0-11-15,-2-2 5 0,0 2-19 16,-11-1-11-16,-2-3-9 0,-3 3-28 16,-10-2-31-16,-3-2-51 0,-5 0-41 15,-18 0-76-15</inkml:trace>
  <inkml:trace contextRef="#ctx0" brushRef="#br0" timeOffset="67920.88">1860 16128 417 0,'0'0'123'15,"0"0"-50"-15,0 0-9 0,0 0-27 16,0 0 7-16,0 0 6 0,0 0-2 16,0 0-4-16,3 0-1 0,-3 0 3 15,0 0-5-15,3 0 0 0,2 0-1 16,-3-1-14-16,3 1-1 0,3-2-9 15,0 2 0-15,0-2-2 0,5-1-4 16,0 1-2-16,0-1-1 0,5-2-3 16,-3 1 2-16,3-1 5 0,0 0-2 15,0-3-1-15,3 2 3 0,0-1-4 16,-1-3 0-16,-2 1 2 0,6 2 1 16,-4-4-8-16,4 1 2 0,-1-3 1 15,-2 0-2-15,2-1 0 0,0 0-2 16,3-2 0-16,-3-1-1 0,3 3 3 15,-3-4 1-15,1 3 2 0,-1-1 7 16,3 0 5-16,-3-1 4 0,0 2-4 16,-2-1-3-16,-1 0-3 15,-1 0-2-15,-1-1-2 0,2 0-2 16,-2-1-4-16,0-1 1 0,1 0-2 16,-1-1 0-16,0-1 0 0,-3-1 1 15,3 0-1-15,0 0 3 0,-2 0 5 16,2-1-1-16,-2 1-2 15,2-1 1-15,-3 0-4 0,3 1 0 16,-2-1 1-16,2 0-2 0,0 1 0 16,0-2-2-16,0-1 0 0,0-1 1 15,0-1-1-15,3 0 0 0,-3 0 2 16,3-1-2-16,-6 0 0 0,6-1 4 16,-3 0-1-16,-3 1 0 0,4 0-2 15,-4-1 2-15,1 2-1 0,-4-1-1 16,4 0 0-16,-3 2-1 0,0-3 2 15,0 3-1-15,0-1 3 0,2 1 0 16,-2-2 3-16,0 0-3 0,0 1 1 16,0-1-2-16,0 0 3 0,2-1-4 15,-2 0 2-15,0 0-2 0,3-3-1 16,-4 4-1-16,1-1 1 0,0 0-1 16,3-1 0-16,-3 1 1 0,0 2-1 15,0-2 0-15,-3 0 1 0,5 2-1 16,1 0 2-16,-3-2-3 0,-3 3 1 15,6-3 0-15,-3 3 1 0,2-2-1 16,-5-1 1-16,9 3-1 16,-7-2-1-16,1 0 1 0,0 2 1 15,3-1 0-15,-3 2 0 0,-3-2 0 16,3 2-1-16,0 1 0 0,0-2 0 16,0 2 1-16,0 1-1 0,0-3 0 15,-1 3 0-15,4 0 0 0,-3 1 2 16,0 0-2-16,2-3-1 0,-2 4 1 15,3-1 0-15,-3 0 0 0,2 0 0 16,-2 0 1-16,5 0 0 0,-2 0 0 16,2 1-1-16,-3 0 0 0,1-1 0 15,2 1 0-15,0 0 1 0,0 1 0 16,3-1 2-16,-3 1 2 0,2 0-3 16,-1 0 0-16,1 0-1 0,-2 2 1 15,6 0-1-15,-6-1 0 0,2 1 0 16,1 0 1-16,0 2 0 0,-1-2-2 15,1 3 0-15,0-2-1 0,2 2 1 16,-2 0 0-16,-1 1 0 0,4-1 1 16,-1 1 0-16,0 2 1 0,0-1-1 15,1 0 1-15,1 2-2 0,1 1 1 16,3-2-1-16,-3 2 0 0,2 0 0 16,0 2 1-16,1-1-1 0,2 1 0 15,-3 2 0-15,1 1 1 16,-1 1-1-16,3-1 0 0,0 2 0 15,0 1-1-15,0 0 2 0,0 2 0 16,-2 0-1-16,2 0 0 0,0 2 0 16,0 1 0-16,0 2 1 0,5 1-1 15,-5 2 0-15,2-1 0 0,-2 1 0 16,-2 1 0-16,4 0 0 0,-2 4 0 16,6 1 1-16,-6-3-1 0,0 4-1 15,-3-1 0-15,-2 1 0 0,2 1 1 16,1 2-1-16,-1 1 1 0,3-1 1 15,0 2 0-15,-3-1-1 0,1 2 0 16,5 0 1-16,-6 2-1 16,0 0 0-16,1 0 0 0,2 1 2 15,-3-1-2-15,-2 3-1 0,2-1 1 16,-2 2 4-16,0-2-3 0,0 3 2 16,0-3 0-16,-3 4 0 0,0 0-3 15,3-2 3-15,-3 2 1 0,1 0-3 16,-1-1 2-16,0-1-3 0,0 2 1 15,-2-1 0-15,2 0-1 0,-2 1 0 16,0 1 1-16,2-3 0 0,-2 3 0 16,2 6-1-16,-2-8 1 0,-1 4-1 15,3-2 0-15,-4-1 1 0,4 2-1 16,-2-1 0-16,4 5 2 0,-1-4-1 16,-1 0 5-16,0 0 0 15,0-6-1-15,-2 5-1 0,5 1-1 16,-3-1 2-16,0 1-5 0,1-1 4 15,1 2-3-15,1-2 2 0,-2 2-3 16,1-1 4-16,1 1 0 0,-2-1 2 16,1-1 5-16,1 0-4 0,3-1-2 15,-4 1 1-15,4 1-1 0,-1-2-1 16,3-2 4-16,-2 2-4 0,-1 0 2 16,1-3-2-16,2 1 1 0,0-1 0 15,0 0-2-15,-3-1-3 0,3 3 6 16,0-5-4-16,0 4-1 0,0-3 1 15,0-1-1-15,0 1 0 0,0 0 0 16,3-1 0-16,-3-1 0 0,0 0-1 16,5 1 1-16,-5-1 1 0,2-2-2 15,-4 1 1-15,-1-4 2 0,1 2 0 16,2-2-1-16,2 2 2 0,-4-2-4 16,2-1 1-16,0 0 0 0,-3-1 0 15,6 0-1-15,-1 0 3 0,1-1-2 16,-3-1 0-16,0 0-1 0,-3-3 1 15,3 2-1-15,0-1 1 0,0-1-1 16,-2 3 0-16,2-5 0 16,0 5 0-16,-3-5 1 0,3 1-1 0,-2 0-1 15,-1 0 1-15,1-2 1 0,-1 0-1 16,0 0 0-16,1-1 0 0,-3 1 0 16,2-4 1-16,-2 3-1 15,-3-2 0-15,3-1 1 0,-3 1-1 16,0 0-1-16,1-1 1 0,-4 2 1 15,4-1-1-15,-4 0 0 0,1-1 0 16,0-1 0-16,-6 0 0 0,3 1 0 16,-2 0-1-16,-1-1 1 0,-2 0 0 15,0 0 0-15,-3 0 0 0,1 0 2 16,-3-1-2-16,-1 1 0 0,-2-2 0 16,3 2 0-16,-5-2-2 15,2 1 4-15,-2-1-3 0,-1 1 1 16,1-1-1-16,-1 0-2 0,1 0 1 15,-3 0 0-15,2 0 0 0,1 0 2 16,-3 0-5-16,0 2-2 0,0-2-6 16,0 0-5-16,0 0-6 0,0 0-5 15,0 0-4-15,0 0-4 0,0 0-7 16,0 0-11-16,0 0-23 0,0 0-24 16,0 0-35-16,0-4-71 0,0 2-125 15,0-3-190-15</inkml:trace>
  <inkml:trace contextRef="#ctx0" brushRef="#br0" timeOffset="70312.85">7788 15485 236 0,'0'-3'34'0,"0"-2"14"16,0 2 45-16,0-3-22 0,0 1-19 15,2 0-1-15,4 0 6 16,-4-1-2-16,3 2-8 0,-2-2 1 16,2 3-5-16,0-1-10 0,0 0-1 15,1 1 9-15,-1 2 0 0,-5 0 1 16,5 1-11-16,-5 0-1 0,0 0-1 15,3 0-1-15,-3 0-9 0,0 0 2 16,0 0-5-16,0 2 0 0,0 1-2 16,0 1-4-16,0 2-1 0,0 0 2 15,0 3-2-15,0 3 1 0,0 1 5 16,0 7-2-16,0 2 0 0,0 12-3 16,0 11-2-16,2 12 3 0,1 8 4 15,-1 0-1-15,-2-2 6 0,3-6-6 16,-3-1-3-16,0-4 6 0,-3-2 3 15,-2-1 6-15,0-4-5 0,0-2 2 16,0-2-6-16,-1-5-4 0,1-4-3 16,3-8-4-16,-1-7-4 0,1-2 0 15,-1 2-2-15,-2 0 1 0,2-2-2 16,1-1 1-16,-4-4-25 0,6-5-17 16,-2-4-22-16,-1-1-22 0,3 0-27 15,0-6-63-15,0-9-61 0,3 1-23 16,-1 1-160-16</inkml:trace>
  <inkml:trace contextRef="#ctx0" brushRef="#br0" timeOffset="70703.47">7907 15928 491 0,'0'0'90'0,"0"0"6"0,0 0 55 0,7 0-34 16,1-1-21-16,0-3 7 0,2-3-18 15,6-2-19-15,-1-3-4 0,3-2-7 16,3-3-12-16,2-1-8 0,1-3-7 16,1 0 3-16,4-1-8 0,-3-2-7 15,0 0-12-15,2-1-2 0,-5 4-2 16,-2 1-1-16,2 4-2 0,-2 1-13 16,-1 6-23-16,-4 1-24 0,-1 4-26 15,-2 1-15-15,0 3-24 0,0 0-44 16,-5 7-47-16,0 1 22 15,-3 0-112-15</inkml:trace>
  <inkml:trace contextRef="#ctx0" brushRef="#br0" timeOffset="70937.86">8139 16024 314 0,'0'0'408'0,"0"0"-351"15,0 0 14-15,0 0 5 0,0 0 5 16,0 0-6-16,0 0-4 0,44-22-6 16,-23 8-16-16,2-4-10 0,3-1-10 15,0 1-12-15,2-2-12 0,1 1-5 16,-1 3-1-16,-2 0-1 0,2 3-5 16,3 1-15-16,-7 4-28 0,4 1-40 15,-5 1-41-15,1 4-32 0,-6 1-6 16,2 2 13-16,-4 3-71 0,-3 0-103 15</inkml:trace>
  <inkml:trace contextRef="#ctx0" brushRef="#br0" timeOffset="71141.32">8390 16085 886 0,'0'0'138'0,"0"0"-75"0,0 0 24 16,0 0-27-16,0 0-13 0,0 0-10 15,46-38-19-15,-30 24-11 0,2 1-2 16,3 0-5-16,-1 0-6 0,-2 2-23 16,3 1-25-16,-3 3-34 0,3 1-38 15,-3 0-35-15,10-1-20 0,-7 1-54 16,-3 2-180-16</inkml:trace>
  <inkml:trace contextRef="#ctx0" brushRef="#br0" timeOffset="72059.86">8289 15831 442 0,'0'0'84'0,"0"0"-20"0,0 0 46 0,-36 0-42 15,26 0-25-15,2-5 18 0,0 3 12 16,0-4-24-16,6-1-6 0,-1-1-2 16,3-3 3-16,0-3 1 0,3-1-4 15,5-2-2-15,2-5-4 0,5-3-2 16,11-9 2-16,8-11-3 0,15-8 3 15,5-4-4-15,6 4-10 0,-6 9-12 16,0 12 4-16,0 1-1 0,1 6-2 16,2 3 13-16,-3 3-13 0,3 0 19 15,-1 5-10-15,-1 0-6 0,-1 1 4 16,-2 2-10-16,-3 1-4 0,-3 5-3 16,1-2 1-16,-6 3-1 0,-2-1 2 15,-11 4-2-15,-2-1 0 16,-10 2 0-16,-3 0 1 0,2 0-1 15,-2 0-1-15,2 0 1 0,-4 0 0 16,-6 0-1-16,-2 0 1 0,-1 0-2 16,-2 0-2-16,-2 0-1 0,-4 0-5 15,-1 0-2-15,-4-1 2 0,-4 0-1 16,-1-2 6-16,-2 0 4 0,0 2-6 16,-3 0 1-16,-2-1 2 0,0 1 0 15,0-2 0-15,-1 2-2 0,4 0 6 16,2 1-1-16,0-1 0 15,2 0 1-15,6 0-1 0,2 0 1 16,0 1 1-16,6 0-1 0,2 0 3 16,0 0-1-16,2-1 0 0,3-1 0 15,6-1 4-15,-1 2-1 0,6 1-1 16,2-1-2-16,-3 0 3 0,1 1 1 16,-1 0-3-16,1 0 2 0,2 2 0 15,-3-1-2-15,3 4-3 0,-2 0 4 16,-1 3-4-16,1 2 0 0,-3 2 0 15,-5 0 0-15,-3 2 0 0,0 1 0 16,-5 1 2-16,0 2-2 0,-8-2 3 16,3 0-2-16,-3 1 0 0,-2-3-1 15,0 2-2-15,-3-3-3 0,0 0-22 16,0-1-16-16,0 0-28 0,0-1-21 16,0-1-12-16,3 1-21 0,5-2-45 15,-1 1-42-15,6-3-37 0,3-3-145 0</inkml:trace>
  <inkml:trace contextRef="#ctx0" brushRef="#br0" timeOffset="72746.06">10243 15140 1174 0,'0'0'35'0,"0"0"4"0,0 0-20 0,0 0-19 16,0 0-19-16,13 8-79 0,-16-17-114 16,0 0-47-16,1 2-217 0</inkml:trace>
  <inkml:trace contextRef="#ctx0" brushRef="#br0" timeOffset="150311.04">2814 15601 98 0,'0'-1'15'0,"0"0"11"0,-3-1 13 16,3-1-3-16,0 2 1 0,0-2 0 15,0 1 5-15,0-2-4 0,0 2-2 16,3-1-6-16,-1 2-4 0,-2-1-5 15,0-1-7-15,3 2-4 0,-3 1-4 16,0-3-2-16,0 2 2 0,0 0-1 16,0 0-3-16,0-2 1 0,0 1 0 15,0 0-2-15,0 1-1 0,0-1 4 16,0-1-4-16,0 1 0 0,0 0 2 16,0 0 3-16,0 0 3 0,0-1-3 15,0-1 2-15,0 3 2 0,0-2 10 16,0 0-5-16,0 0 5 0,0 2 2 15,0-1-4-15,0 2-2 0,0-1 2 16,0-1 0-16,0 1-1 0,0 1-2 16,0 0 2-16,0 0-1 0,0 0 4 15,0 0-1-15,0 0-2 0,0 0 4 16,0 0-3-16,0 0 0 0,0 0-3 16,0 0-5-16,0 0-1 0,0 0-3 15,0 0-5-15,0 1-1 16,3 4-1-16,2 2 2 0,-3 2 2 15,4 4-1-15,-1 0 0 0,0 3 1 16,-3 0-1-16,4 3 3 0,-6 0 0 16,2-1-1-16,1 0 1 0,-1 3-1 15,-2-1-1-15,3-1-1 0,0-1 1 16,-3 1-2-16,2 0 1 0,1-1-1 16,-1-2 0-16,-2 1 1 0,0-1-2 15,5 0 2-15,-5-1-1 0,0 0 3 16,3-1-3-16,-3-2 1 0,3 1 0 15,-1-2-1-15,-2-2 0 16,3 0 0-16,-1 0 0 0,-2 1 0 16,0-3 0-16,3-1 0 0,-3 2 1 15,0-1-1-15,0-1 0 0,0 2 0 16,0 0 0-16,0 0 1 0,0-1-1 16,0 1 0-16,0 0 0 0,0 1 0 15,0-1 2-15,0 0-2 0,0 2 0 16,0 1 0-16,0-2 0 0,0 0 0 15,0 0 0-15,0 1 0 0,0-1-2 16,3-1 2-16,-3 3 0 0,0-1-1 16,0 1-1-16,0 0 2 0,0 1-1 15,0-1-2-15,0-1 2 16,0 2-2-16,0-1-1 0,0-1 2 16,-3 1 0-16,3-1-1 0,0-1 1 15,0 0-1-15,0-1 2 0,0 1 0 16,0-1 1-16,0 2 0 0,0-3 0 15,0 1 0-15,0-1 0 0,0 1 0 16,0-2 0-16,3 1 0 0,-3-1 1 16,2-2 0-16,-2 1-1 0,0 0 1 15,0-1-1-15,3 1 1 0,-3-1-1 16,0-2 1-16,0 2 0 0,0-3-1 16,0 1 0-16,0 0 1 0,0-1-1 15,0-1-10-15,0 0-48 0,0 0-42 16,0 0-27-16,0 0-80 0,0 0-87 15</inkml:trace>
  <inkml:trace contextRef="#ctx0" brushRef="#br0" timeOffset="151371.51">2083 16133 99 0,'0'0'101'0,"0"0"-73"0,0 0 0 0,0 0 5 16,0 0 4-16,0-1 13 0,0 0-4 15,0 0 2-15,2-1-7 0,1 1-8 16,-3-1-7-16,2 0-3 0,1-2-5 15,0 3 1-15,-1-3-3 0,1 2 7 16,-1 0-4-16,1 0 3 0,-1 1 2 16,1 0 0-16,5-1-1 0,-3 2-1 15,5 0 0-15,1 2-3 0,2 1 2 16,2 2-5-16,3 3-3 0,-2 0 0 16,4 3 4-16,1 2-4 0,2 0 4 15,1 2 2-15,-1 2-1 16,0-2-7-16,3 3-6 0,-3-3-3 15,-2-1-2-15,-1 1 1 0,-1-3-1 16,-1-1-4-16,-3-3-34 0,-2 0-20 16,0-3-21-16,-3-1-19 0,3-4-14 15,-5 0-70-15,-3-2-94 0</inkml:trace>
  <inkml:trace contextRef="#ctx0" brushRef="#br0" timeOffset="151652.75">2388 15988 630 0,'0'0'35'0,"0"0"3"0,0 0 15 16,0 0-4-16,0 0-8 0,0 0-9 15,0 0-18-15,2 0-9 0,1 0-5 16,2 0 8-16,0 0 11 0,0 1 4 15,3 4-4-15,2 0-5 0,1 3-7 16,2-1 0-16,2 2-5 0,-2 1-2 16,2 0-2-16,4-1 2 0,-4 0-1 15,3 0-29-15,-2-2-26 0,-1-1-23 16,1-1-41-16,2-3-44 0,-5-2-84 16,0 0 24-16</inkml:trace>
  <inkml:trace contextRef="#ctx0" brushRef="#br0" timeOffset="151871.51">2669 15783 580 0,'0'0'42'16,"0"0"6"-16,0 0 4 0,0 0 15 15,0 0-13-15,0 0-14 0,0 0-3 16,0 0-10-16,26 31-15 0,-13-25-9 15,0 3-2-15,2-1 0 0,1 0-1 16,5 2-1-16,-1 1-30 0,6-3-42 16,13 2-61-16,-6-3-100 0,-4-4-227 15</inkml:trace>
  <inkml:trace contextRef="#ctx0" brushRef="#br0" timeOffset="171187.47">10230 14986 198 0,'0'0'53'0,"0"0"-16"0,0 0 11 16,0 0 10-16,0 0-10 0,18-18 1 15,-16 16-6-15,1-1-5 0,0 1-3 16,-1 2-1-16,3-2-9 0,-5 1-6 16,5-3-4-16,-2 1-4 0,0-1 1 15,-1-1-2-15,3 1 4 0,-2-1 3 16,2 1 4-16,-2 0 0 0,2-2 2 16,-3 2 3-16,1-2-1 0,0 1 6 15,2-1 5-15,-5 2 1 0,2-2-4 16,-2 1-10-16,0-1-9 0,0-1-3 15,-2 2 7-15,-3 0-1 0,-1 1-3 16,4-1-2-16,-3 1 7 0,0 2-12 16,-1 0 1-16,1 2-5 0,0 0 0 15,-3 1-3-15,1 5 1 0,-4 1-2 16,1 1 2-16,-3 4-1 0,3 4 0 16,-3 0 0-16,2 5 2 0,-2 1 0 15,3 5-1-15,0-3 5 0,2 4 5 16,0-3 3-16,3 1 1 0,2-2-1 15,1-1-4-15,2-2-2 0,0-2-4 16,5-3-2-16,0 0 0 0,3-4 1 16,0-1-2-16,5-2 2 15,0-1 1-15,-1-4-2 0,4 2 4 0,-1-5 1 16,4 0 1-16,-4-1 4 16,3-4 2-16,-2 0 0 0,2-6 3 15,-3 0 1-15,3-2 6 0,-2-5 4 16,-1-4-3-16,1-3-4 0,-1-8-1 15,-2-7 0-15,-5-7-9 0,-5 0-6 16,-3 9 13-16,-3 12-9 0,-2 9-1 16,0 4-1-16,-6 2-7 0,-2-1 0 15,-2-1-1-15,-3 4-1 0,-3 3-9 16,3 0-5-16,-3 4-22 0,6 1-20 16,-3 0-10-16,5 4-39 0,0 0-41 15,0 5-93-15,3-2-64 16,5 0-121-16</inkml:trace>
  <inkml:trace contextRef="#ctx0" brushRef="#br0" timeOffset="171621.5">10630 15184 844 0,'0'0'171'0,"3"0"-101"0,-1 0 20 0,1-2-41 0,2-1-37 15,-2-1-6-15,2-2-6 0,-3-1-6 16,4 2-27-16,-4-2-15 0,1 4-41 16,-1-3-49-16,6 2-48 0,-3 2-64 15,6-3-174-15</inkml:trace>
  <inkml:trace contextRef="#ctx0" brushRef="#br0" timeOffset="172309.43">11188 14878 148 0,'0'0'208'0,"0"0"-161"16,0 0-9-16,0 0 34 0,0 0-8 16,0 0-13-16,13-34-7 0,-13 29 11 15,0 1-5-15,0-2 0 0,0 2 9 16,0 1-10-16,0-1-7 0,0 1-10 16,0 0-9-16,0 0-3 0,-2-1-2 15,-1 2 0-15,-2 0-5 0,2 0-8 16,-2 2-4-16,0 0-1 0,-3 0 0 15,0 3 2-15,-2 4-2 0,0 4-2 16,-3 1 2-16,-3 3-2 0,3 5 2 16,1 2-1-16,4 3 1 0,-3-1-1 15,4 3-1-15,7-1 0 0,0-3-1 16,5 1 3-16,3-2 4 0,2-2 18 16,5-3 0-16,4-2-3 0,1-2 4 15,1-5 3-15,2-3 9 0,3-4 12 16,-3-1-13-16,3-9-10 0,-3-2-5 15,1-3 1-15,-4-5-2 16,-4-6-5-16,-1-2-4 0,-2-11-5 16,-5-9-4-16,-6-6-4 0,-2-1-23 15,0 13-3-15,-2 15 10 0,-3 12-16 16,0 7-7-16,-3 2-6 0,-5 1-16 16,-5 1-53-16,-3 3-29 0,0 6 22 15,-4 6 5-15,4-2-72 0,3 0-111 16</inkml:trace>
  <inkml:trace contextRef="#ctx0" brushRef="#br0" timeOffset="172840.68">11793 14898 448 0,'0'0'60'0,"0"0"-36"0,0 0 61 0,0 0-16 0,18-10-37 0,-15 7 8 15,-3 1 6-15,0-4-17 16,0 4-17-16,-3-3 2 0,0 2 2 15,-2 0 10-15,0 1 5 0,0-1-4 16,2 1-7-16,-2-1-5 0,0 1-7 16,0 1-4-16,-3 1-1 0,0 0 0 15,1 3-1-15,-4 2-1 0,-4 4-1 16,-1 7 1-16,1-2 0 0,-3 6 0 16,2 1 0-16,3 1-1 0,3 0 1 15,0 0-1-15,7 3 12 0,3-3 35 16,3-1 11-16,4-3-9 0,4 0-6 15,4-2-13-15,3-4 2 0,-2-2-6 16,2-6 0-16,2 1 3 0,-4-4 11 16,2-1 2-16,3-7-9 0,-3 0-13 15,0-7-8-15,0 0-4 0,-2-6-5 16,-4-7 0-16,1-7-2 0,0-11-1 16,-2-5-3-16,-4 8-18 0,-1 12-2 15,-6 13-3-15,0 10-11 0,0 0-11 16,-3 1-22-16,-2 1-48 0,0 3-29 15,-3 2-31-15,-8 3-22 0,6 4-71 16,0-1-102-16</inkml:trace>
  <inkml:trace contextRef="#ctx0" brushRef="#br0" timeOffset="173346.12">12302 14789 772 0,'0'0'93'0,"0"0"-71"0,0 0 83 0,39-38-35 15,-29 28-48-15,-5-1-4 16,0 4 1-16,-2 2-6 0,0 2-5 15,-3-1 0-15,0 4-7 0,-3 0-1 16,-5 2-2-16,0 3-1 0,-4 3 3 16,-7 0 0-16,4 5 0 0,-3-1 1 15,2 0 0-15,1 1-1 0,2 2 0 16,3-3-2-16,4 1-1 0,-1-1-9 16,4-1 4-16,3 2 5 0,0 0 3 15,5-2 0-15,3 0 0 0,2-1 1 16,3 2 8-16,5-3 10 0,0 1-4 15,6-2 4-15,-1 0 0 0,3 1-2 16,0 0-6-16,-1 0-2 0,1 1-4 0,-2 0 1 16,-4-2-2-16,-2 3-2 0,-2-2 2 15,-6 0-1-15,-2 1-1 0,-3 0-2 16,-5 1-2-16,-5-1 2 16,-8 1 0-16,-3-1 1 0,-4 1 3 15,-3-2-4-15,-3 1-2 0,-3-2-31 16,1-3-19-16,-1 2-27 0,1-4-29 15,0 2 0-15,4-4-9 0,-4-1-3 16,7 0-80-16,6 0-81 0</inkml:trace>
  <inkml:trace contextRef="#ctx0" brushRef="#br0" timeOffset="173611.73">12374 14645 740 0,'0'0'49'0,"0"0"30"0,34-24 46 0,-13 13-46 0,-1-3-30 15,6 2 0-15,0 1-11 0,2 2-22 16,3-1-11-16,-2 4-3 0,2-1-1 15,0 1 1-15,5 1-2 0,5 2-23 16,6 0-61-16,2 1-83 0,-16 1-82 16,-4 0-187-16</inkml:trace>
  <inkml:trace contextRef="#ctx0" brushRef="#br0" timeOffset="176701.45">2139 15107 403 0,'0'0'31'0,"0"0"-26"0,0 0 24 15,0 0 17-15,0-39-9 0,0 31-11 16,0 0 4-16,0-1 12 0,0 0-6 16,0 0 2-16,-2 4-1 0,2-2 5 15,0 4 0-15,0-2 4 0,0 3-3 16,0 1-1-16,0 1-11 0,0 0-21 16,0 0-10-16,0 2-3 0,0 6-12 15,8 4 15-15,-1 6 0 0,6 7 0 16,5 11-1-16,8 11 1 0,5 13 1 15,0 4 2-15,0 2-3 0,-7-4-3 16,-4-1 0-16,-2-2 2 16,0 1-4-16,-2 0-13 0,-1-2-7 15,1-2 10-15,-1-5 9 0,-2-3 6 16,-5-3 2-16,2-5-1 0,-2-10-1 16,-3-6 1-16,-2-6 1 0,-3-2 3 15,2 0-4-15,-2 4 1 0,3-3-2 16,-3-1-2-16,0-6-26 0,0-4-61 15,0-4-29-15,0-6 3 0,-3-3-46 16,3-1-101-16</inkml:trace>
  <inkml:trace contextRef="#ctx0" brushRef="#br0" timeOffset="177482.71">2145 15031 350 0,'0'0'87'0,"0"0"-16"0,0 0 6 0,0-4-20 0,0 3-18 0,0-1-13 16,-3 1 3-16,3-2 0 0,0 0 1 15,-3 0 4-15,1 2 6 0,2-2-6 16,0 0-16-16,0 3 9 0,0-2-5 16,-3 2 0-16,3-1 5 15,-2 0-11-15,-1 1-14 0,1 0-2 16,-4 1-4-16,1 5 4 0,-3 1 2 16,1 4 0-16,-4 5-1 0,1 4-1 15,-3 4 1-15,3-1-1 0,-3 3 0 16,3-2-1-16,-3 0 1 0,5-1 0 15,-2-5 1-15,7-1 0 0,-2-5 2 16,2-1-3-16,1-4 1 0,-1-3-2 16,3-2 0-16,0-2-9 0,0 0 10 15,5-3 15-15,-2-5 22 0,2-5-6 16,-2-2-2-16,4-5-7 0,-2-5 0 16,3-9 1-16,3-10-9 15,-1-8-5-15,0-1 8 0,1 7 3 16,-6 12-10-16,2 14 5 0,-1 6 4 15,-1 3 1-15,-3-1-3 0,4 0-6 16,-1-1-3-16,0 5-5 0,0 2-3 16,0 3-1-16,0 3-3 0,1 0-5 15,-1 5-1-15,5 3 2 0,-2 3 8 16,0 4 4-16,-1 1-2 0,4 1 3 16,-1 0 1-16,3 0-4 0,2 0 5 15,-2-3-3-15,5-2-2 0,-2 2 2 16,5-5-3-16,-3 0-1 0,2-1 0 15,1-3-18-15,0 1-21 0,-1-4-30 16,1 1-37-16,5-3-59 0,-5 0-91 16,-6 0-82-16</inkml:trace>
  <inkml:trace contextRef="#ctx0" brushRef="#br0" timeOffset="178154.6">1532 14248 481 0,'0'0'18'0,"-5"-4"-14"0,3-1 46 0,-4 2-21 0,-1-4-9 15,1 3 10-15,-1-3 16 0,1 3-21 16,1-2 14-16,0 2 4 0,3 0-2 16,-6-1 8-16,8 4-14 0,-3-1-16 15,1 0-1-15,-4 2-6 0,1 0-12 16,3 0 0-16,-3 5-2 0,-3 2-4 16,0 4 5-16,-2 2-7 0,2 4 5 15,-5 4-6-15,5 1 5 0,1 1 3 16,-1 0 1-16,3-1-1 15,2 4 1-15,0-5-3 0,3 0 1 16,3-1 2-16,0-3 0 0,4-1 8 16,1-2 3-16,0-4 1 0,5 0 10 15,0 0 4-15,0-2 4 0,0-5 2 16,2-1 3-16,-2-1 0 0,2-1 8 16,-2-2 1-16,-2-3-3 0,-1-4-4 15,6-2-1-15,-6-4-7 0,0-1 0 16,-2-3-4-16,-3-3-2 0,-2-6-1 15,-3-6-5-15,0-11-6 0,-5-5-3 16,-3 6-4-16,3 12-4 0,-3 12 0 16,5 9-1-16,-2 0 1 0,-3 0-5 15,-2 2 0-15,5 2-18 0,-5 7-26 16,2 0 10-16,-3 6-28 0,4 4-31 16,-1 2-33-16,3 7-71 0,5-3-36 15,0-3-116-15</inkml:trace>
  <inkml:trace contextRef="#ctx0" brushRef="#br0" timeOffset="178326.08">1858 14371 1046 0,'0'0'70'0,"0"0"-69"0,0 0 45 0,0 0-20 15,8 1-21-15,-8-1-5 0,0-3-26 16,0-3-74-16,-3 2-87 0,0-5-9 15,1 1-44-15,-3 3-79 0</inkml:trace>
  <inkml:trace contextRef="#ctx0" brushRef="#br0" timeOffset="178935.57">2191 14023 524 0,'0'0'37'0,"0"0"-9"16,0 0 57-16,0 0-27 0,-2-36-11 15,2 30-7-15,-3-2 6 0,3 0-15 16,-3 4-1-16,3-4-6 16,-5 4-4-16,3-2-5 0,-1 1-2 15,-2-1-13-15,0 2 0 0,0-1 6 16,-1 1-3-16,1 1 2 0,0-1 2 16,-5 3-5-16,2 1-2 0,0 0-2 15,0 1-3-15,-2 4-6 0,2 1 3 16,1 3 3-16,-1 2 0 0,-2 6 0 15,2-2 2-15,0 5-2 0,3 1-4 16,2 0-3-16,-2 3-7 0,5 1-7 16,0-1 10-16,3-2-1 0,-1 0 8 15,6-2 6-15,0 0 1 0,2-3-1 16,0-2 3-16,3-5 8 0,0 1 11 16,-2-3 14-16,2-4 10 0,-3-1 17 15,3-1 7-15,-5-2-2 0,-1-6-6 16,4 1 1-16,-4-5-1 0,1-3-14 15,-3-1 1-15,0-6-3 0,-2-1-17 16,-3-4-18-16,0-9-6 0,-5-8-2 16,0 5-11-16,0 5-4 0,-1 11 4 15,4 9-5-15,-1 2-10 0,-2 0-29 16,2 3-36-16,-2 5-36 0,0 2-14 16,0 0-49-16,0 7-9 0,2-2-74 15,1 3 2-15</inkml:trace>
  <inkml:trace contextRef="#ctx0" brushRef="#br0" timeOffset="179513.75">2537 13879 427 0,'0'0'8'0,"0"0"-7"0,0 0 43 0,0-18-23 0,0 15-6 0,0-1 10 15,0-2 28-15,-2 4-6 0,-1-3 8 16,1 2 5-16,-1-2-3 0,0-1-13 15,1 2-5-15,-1-2-2 0,1 3-3 16,-1-4-4-16,1 4-13 0,-4-4-9 16,1 4 1-16,0-3 10 0,0 4-4 15,0-1 0-15,2 1-2 0,-2-1-6 16,0 3-4-16,0-1-3 16,-1 1-1-16,1 1-1 0,0 6-1 15,-3 0 2-15,1 3-2 0,-1 2 0 16,-2 3 0-16,-1 4-1 0,1 0-11 15,2 3-12-15,3 1 0 0,0 2-1 16,2 0 19-16,3-3 5 0,0 0 4 16,0-2-1-16,8 0 0 0,0-5-2 15,2 1 1-15,0-4 2 0,3-2 6 16,0-3 0-16,-2-3 12 0,1-3 25 16,-1-1 17-16,-1-1 5 0,0-6 1 15,1-1-14-15,-3-5-19 0,-1-1-10 16,1-4 7-16,-3-4 9 0,-2-2-23 15,-3-6-14-15,0-7-2 0,-8-7-21 16,5 8-15-16,-4 6 3 0,2 11 1 16,-1 10-16-16,-1 3-29 0,-1-1-28 15,0 7-35-15,-2 0-45 0,-6 8 3 16,6 0-86-16</inkml:trace>
  <inkml:trace contextRef="#ctx0" brushRef="#br0" timeOffset="180201.27">2752 13606 131 0,'0'0'94'0,"0"0"-29"0,0 0 27 0,2-13-9 0,-2 9-36 16,3 1 11-16,-3 2 8 0,0-2 5 15,0 2 1-15,3-4-5 0,-3 4-10 16,2-1-9-16,-2-1-2 0,0-1-6 16,3 0-8-16,-3-1-5 0,0 2-8 15,0 1-3-15,0-1 0 0,0 0-5 16,0 1-11-16,0 1-3 0,-3 1-13 16,1 0 5-16,-6 0 4 0,0 1-19 15,0 6-11-15,-5-1 7 16,1 7 5-16,1-1 11 0,-2 2 9 15,3-1 5-15,0 3-2 0,-1-2-3 16,3 3 5-16,3-4-3 0,3-1 3 16,2 0-2-16,0-1 2 0,5-2-2 15,3 0-2-15,-1-1 4 0,6-4 16 16,0 2 15-16,0-3 3 0,3-2 0 16,-3 1-2-16,2 1 0 0,1-1-7 15,-1-1-6-15,1 0-4 0,-3 1-2 16,2 2-6-16,-2-1-4 0,0 1-1 15,0 3 1-15,-3-2-3 0,0 3-1 16,-2 1-4-16,0 2-7 0,-5 0 6 16,-3-1 6-16,-3 4 10 0,-5 2-1 15,-5-2-2-15,0 4 2 0,-7-1-2 16,-1-1-5-16,-5 1 0 0,6-1-2 16,-4 0-17-16,-2-3-17 0,6-2-22 15,-1-1-30-15,6-4-30 0,-1-2-33 16,1-3-12-16,4-1-65 0,3 0-33 15</inkml:trace>
  <inkml:trace contextRef="#ctx0" brushRef="#br0" timeOffset="180513.77">2711 13606 962 0,'0'0'35'0,"0"0"-12"0,0 0 69 0,31-31-37 0,-16 18-23 15,1-4 7-15,2 1-13 0,2-2-17 16,-2-2-9-16,6 2-3 0,-1 1-14 16,3 0-31-16,7-4-12 0,14-4-38 15,12-7-79-15,-12 3-77 0,-3 4-176 16</inkml:trace>
  <inkml:trace contextRef="#ctx0" brushRef="#br0" timeOffset="212686">7351 16984 166 0,'0'0'12'0,"0"0"13"16,0 0 9-16,0-1 11 0,0 0 4 16,0 1 2-16,0 0-3 0,0-1-9 15,0 0 3-15,0 1 6 0,0-2-4 16,-2 1-5-16,2-2-2 0,0-1-6 15,-3 2-5-15,3-3-5 16,-5 1-1-16,5 2-4 0,0-3-8 16,0 1 0-16,0-2 4 0,0 0 5 15,0-3-2-15,0 2-2 0,5 0 3 16,-2-1-1-16,-1-2-2 0,3 2 3 16,-2-1-1-16,2 0 6 0,0 1-3 15,0-1-3-15,3 0 3 0,-3 3 1 16,1 1-6-16,-1 0-3 0,0 0-1 15,0 3-2-15,3-2-3 0,0 1 2 16,-3 1-4-16,0 1 0 0,3 0 3 16,-6 1-1-16,3 0-3 15,1 2 1-15,-1 0-2 0,-3 4 2 16,6-3-1-16,-5 4 2 0,4 0 3 16,-1 1-3-16,-1 2 4 0,0 2 1 15,0 1-4-15,0 1 0 0,-5 0-2 16,5 3 1-16,-5-2 3 0,-2 2 3 15,-1-2-1-15,-5 3 0 0,1-2 3 16,-1 1-8-16,-5 2 2 0,-2-2-2 16,2 1-2-16,-5 0 1 0,-1 1-1 15,1-5 1-15,0 3-1 0,3-4 2 16,-3-2-1-16,2 1-2 0,3-3 1 16,0 1 0-16,6-4 0 15,-4-2 1-15,4-1-1 0,1 0-1 16,4-1 3-16,-1-2 1 0,3 1-1 0,0-1 2 15,0 0 0-15,0 0 1 0,3-3 7 16,5-1-1-16,-1 2-2 0,4 0-1 16,2-1 3-16,2 1 0 15,1 1-1-15,2 0 0 0,2 0-2 16,1 1-1-16,0 0-3 0,-1 0-4 16,-2 0 0-16,0 1-1 0,-2 1-4 15,-1 0-33-15,-4 2-42 0,-1-3-69 16,-2 5-101-16,0-2-83 0</inkml:trace>
  <inkml:trace contextRef="#ctx0" brushRef="#br0" timeOffset="213123.51">7728 17167 475 0,'3'0'80'0,"0"0"-3"0,2 0 48 0,0 0-5 0,-2 0-48 16,-1 0-13-16,-2 1-19 0,0 0-14 15,3 2-3-15,-3-1-5 0,-3 1 4 16,3-2-7-16,-5 2-12 0,2-2 3 16,-2 1-3-16,0-2 0 0,2 0 3 15,-2-2 1-15,3-1-2 0,2-1-2 16,0-4-3-16,0 1 0 0,0 0-1 15,0 0 1-15,2-3-2 0,3 2-14 16,-2 3-21-16,5-1-8 0,0 2-22 16,2 4-21-16,-2 0-18 15,5 0 5-15,7 2-17 0,-4 3-80 16,-3 1-85-16</inkml:trace>
  <inkml:trace contextRef="#ctx0" brushRef="#br0" timeOffset="213673.81">8049 16915 459 0,'0'0'29'0,"0"0"45"16,0 0 46-16,8-47-25 0,-3 33-42 16,-3 0 0-16,4-2-4 0,-4 3-13 15,1 2-7-15,-1 2-6 0,-2 3-6 16,0 1-4-16,0 4-13 0,0 1-10 16,-2 0-9-16,-1 6 19 0,-5 3 4 15,-5 3-4-15,3 3-8 16,-3 4-6-16,-2 0 0 0,-1 0 6 15,6 0 2-15,0-1 2 0,2 2-4 16,5-6-2-16,1 0-1 0,2-2 0 16,2-3-1-16,3-2 6 0,3 1 6 15,0-1 3-15,2-1-3 0,3 0 3 16,-3-2 0-16,6-1 7 0,-3 1 7 16,0-2 7-16,0-2 1 0,0 5 2 15,0-2-5-15,-3 0-5 0,3 2-3 16,-3 1 1-16,0 1 9 0,-2-2-3 15,0 2-6-15,-3-1-2 0,0 1-3 16,-2 1-3-16,-3-1-4 0,0 0-2 16,-8 2 0-16,0 0 4 0,-2-1-3 15,0-1 2-15,-6 0 0 0,1 0-4 16,-3-2-18-16,0 1-16 0,2-3-20 16,3 1-33-16,0-1-44 0,-5-3-38 15,8 1-60-15,2-1-54 0</inkml:trace>
  <inkml:trace contextRef="#ctx0" brushRef="#br0" timeOffset="214048.81">8085 16788 593 0,'0'0'31'0,"0"0"23"0,0 0 64 0,-3 0-28 15,3 0-38-15,0-1 3 16,0-1-15-16,3 1-17 0,0-2-1 15,-1 1 6-15,6 2 3 0,0-4 8 16,2 2-3-16,3-1-15 0,0 1-10 16,2 1-10-16,-2 0 0 0,3 0 1 15,2 0-2-15,0 1-10 0,0 0-22 16,0 0-31-16,3 0-22 0,-1 1-52 16,1 1-42-16,5 1-2 0,-5 0-75 15</inkml:trace>
  <inkml:trace contextRef="#ctx0" brushRef="#br0" timeOffset="214580.27">8421 16821 293 0,'0'0'143'0,"0"0"-93"16,0 0 53-16,0 0-17 0,0 0-34 16,0 0-7-16,-3 0 1 0,6-1-2 15,0-2-6-15,4 1 10 0,1 0-2 16,2 0-10-16,1 2-12 0,4-1-9 15,3-1-6-15,0 0-4 16,0 2 0-16,1-3 1 0,1 1-3 0,1 1-3 16,0 1 1-16,-3-1 0 0,2 1 1 15,-4 0-1-15,2 0-1 0,-3 0 0 16,-2 0 0-16,0 1 0 0,-2 2 0 16,-4 0-1-1,-1 1 0-15,-4-1-1 0,1 1-5 0,-3 0 7 16,0 2 4-16,-3 0 5 0,-2 4 7 15,0 1-3-15,0 0-4 0,-3 2 1 16,-3 3-4-16,1-2 5 0,0 4 3 16,-1 1 2-16,-1-1 0 0,-1 1-1 15,2 0-4-15,-2 0-1 0,0-1-5 16,6-2-3-16,-4 2 0 0,1-4-2 16,2 2 0-16,1-3-14 0,1-1-19 15,1-1-20-15,5-2-31 0,-2 1-41 16,2-4-26-16,7-2 0 0,1-4-119 15</inkml:trace>
  <inkml:trace contextRef="#ctx0" brushRef="#br0" timeOffset="-214369.5">9271 16655 462 0,'0'0'51'0,"0"0"-22"0,0 0 43 0,0 0-24 16,13-20-25-16,-10 17 1 0,-3 1 0 15,0 1-11-15,0 1-7 0,-3 0 0 16,0 0 4-16,-4 2 7 0,1 2 11 16,-4 4 4-16,-3 1-9 0,0 2-2 15,-2 3-10-15,-3 4-1 0,-3-1-4 16,3 6-3-16,-3 0 0 0,1 1-1 16,1 4-1-16,-1 0-1 0,-1 7 0 15,6-5 0-15,2 2 1 0,2-4-1 16,6-2 2-16,0 0 2 0,5-3 16 15,3-1-2-15,7-3-3 0,3-4 9 16,5-3 1-16,5-3-4 0,0-3-6 16,9-2-5-16,-4-4-6 0,0-2 0 15,1-6 8-15,-3-1 7 0,-6-1-2 16,-2-3 13-16,-7-2 8 0,-4-1 3 16,-4 0-12-16,-3 1-14 0,-3-1-11 15,-7 3-3-15,-3 3 1 0,-7 3-1 16,-1 2 0-16,-5 5 0 0,3 0 0 15,-3 5-1-15,0-1 1 0,3 2-1 16,2-1-2-16,3 1-24 16,3-1-26-16,4 3-46 0,3-1-39 15,6-1-68-15,2 1-45 0,0-5-175 16</inkml:trace>
  <inkml:trace contextRef="#ctx0" brushRef="#br0" timeOffset="-212999.09">2015 17238 186 0,'0'0'15'0,"0"0"17"0,-2-2 6 0,-1 0 12 16,1 0-11-16,-1 1 3 16,1 0-8-16,-1 0 0 0,3 1 4 15,-3-1 0-15,1 1 3 0,2 0 3 16,0 0-3-16,0-2-3 0,0 2-12 16,0 0-10-16,5 0-7 0,-2 0 46 15,7 0 19-15,0 0-7 0,6-1-14 16,2-1-12-16,0 1-13 0,0-1-12 15,0 2-13-15,0 0-1 0,0 0-2 16,-2 0 0-16,-1 1-3 0,1 1-13 16,-3 1-53-16,0 0-78 0,5 1-24 15,-3-1-48-15,-2 0-64 0</inkml:trace>
  <inkml:trace contextRef="#ctx0" brushRef="#br0" timeOffset="-212373.68">2499 17037 465 0,'0'0'2'0,"0"0"9"0,0 0 43 0,0 0 4 16,0 0-4-16,5-39-16 0,-3 31 2 16,4-1-4-16,-4 2-6 0,3 1 3 15,0-3 0-15,1 4-1 0,-1 0 1 16,3 1-5-16,-1 0-6 0,1-1-1 15,2 1-3-15,1-1-1 0,-1 0 1 16,0 3-3-16,3-1-4 0,-2 3-4 16,-1 4-3-16,0 2-4 0,1 3 0 15,-4 2 0-15,1 1 0 0,0 4 2 16,-3 0-2-16,-5 4 3 0,3 0 3 16,-3 1-1-16,-5 0-4 0,-6 1 0 15,3 1 0-15,-5 0-1 16,-2-1-13-16,-1-1 3 0,1 0 8 15,-1-4 1-15,-2 1 0 0,3-3-13 16,-1 0 13-16,1-2 2 0,-1-1-1 16,6-3 1-16,0 1 0 0,2-5 3 15,3 1-4-15,2-4 2 0,3 1 4 16,0-2 5-16,0-1-1 0,0 2 8 16,5-1 6-16,3 0 5 0,0-1 1 15,5 1-2-15,0-1-2 0,2 0-6 16,1 0-2-16,4 0-13 0,-2 0-2 15,-2 0-3-15,5 0-2 0,-3 0-11 16,2 0-29-16,-4 0-37 16,2 0-28-16,5 2-56 0,-5-2-72 15,-5 0-180-15</inkml:trace>
  <inkml:trace contextRef="#ctx0" brushRef="#br0" timeOffset="-211842.6">2979 16969 582 0,'0'0'41'0,"0"0"33"0,0 0 23 0,8-20-22 16,-5 14-16-16,-3 4-16 0,0-3-25 15,0 4-18-15,-3-2-6 0,0 3-19 16,-2 0-4-16,0 4-23 0,-5 1-24 16,-1 3 22-16,-2 3 23 0,3 2 3 15,0 2-2-15,-3-1 0 0,3 3 9 16,-1-3 15-16,3 3 6 0,3-3-2 15,0 1-2-15,5-1-25 0,0-3-1 16,5-1 12-16,3 0 12 0,2-3 6 16,3 0 13-16,0 1 17 0,3-3 9 15,-3 0 2-15,2 0 1 0,-2 1 5 16,0 0-2-16,-3-1-5 0,1 1-4 16,-4-2 2-16,1 3-5 0,-3-1-7 15,-2 1-15-15,-1 0-7 0,-2 0-4 16,-2 2 1-16,-3 1 12 0,-3 0 3 15,-2 0 2-15,-3 1 1 16,-3 0-9-16,-2-1-3 0,-3-1-5 16,3-2-2-16,-2-1-2 0,2 1-27 15,2-3-45-15,3 0-11 0,0-3-5 16,6-1-3-16,-1-6-32 0,0 0-62 16,8-1-84-16</inkml:trace>
  <inkml:trace contextRef="#ctx0" brushRef="#br0" timeOffset="-211045.11">2716 17301 154 0,'0'0'49'0,"0"-3"5"0,0 3 32 15,0-1-5-15,0 0-4 16,0 1-1-16,0 0-7 0,0-1-4 16,0 1 2-16,0 0-3 0,0 0 4 15,0 0 5-15,0 0-9 0,2 0-20 16,-2 1-16-16,0-1-11 0,0 2-8 15,0-2-7-15,0 3 2 0,0-3 1 16,0 0 1-16,0 0 1 0,0 0 0 16,0 0 0-16,0-4-5 0,0 1-2 15,0-1-1-15,0-2 1 0,0 3 1 16,0-2 0-16,0 2-1 0,0 1-1 16,3-1-4-16,-3 0-9 0,2 1-7 15,-2 2-21-15,0 0-28 0,0 0-54 16,6 7-37-16,-1-4 9 15,-3 1-132-15</inkml:trace>
  <inkml:trace contextRef="#ctx0" brushRef="#br0" timeOffset="-210326.35">2997 16956 317 0,'0'0'23'0,"-2"0"28"16,-1 0 13-16,1 0-10 0,2 0-5 15,-3-2-24-15,3 2-4 0,0-1 6 16,-3 1 11-16,3-1-5 0,0 1-8 16,0 0-2-16,0 0 0 0,0 0-8 15,3 0-9-15,0-2 20 0,4 1 22 16,1 1-6-16,2-1-3 0,3 0 6 15,3 1-5-15,-1 0-14 0,3-1-12 16,1 1 0-16,-4-1-3 16,1 1-1-16,-1 0-4 0,-2 0 0 15,-3 0 0-15,1-2-2 0,-1 2-2 16,-2 0-2-16,-1 0 0 0,1 0-13 16,-3 0-43-16,3 0-49 0,-3 4-58 15,3-2-26-15,-3 1-120 0</inkml:trace>
  <inkml:trace contextRef="#ctx0" brushRef="#br0" timeOffset="-209748.2">3390 16977 478 0,'0'0'104'0,"0"0"-83"0,0 0 58 0,0 0-17 0,0 0-30 15,0 0 3-15,-21-4-1 0,19 4 0 16,2 0-8-16,0 0-9 0,2 0 4 15,1 4 20-15,2-3 3 0,3 2-11 16,2 0-3-16,1 0-4 0,2-1-5 16,5 0-12-16,-3 1-5 0,3-1-1 15,-2 1-3-15,-1-1 1 0,3 1 0 16,-2 1 0-16,2-2 2 0,-3-1 5 16,-2 0 1-16,0-1-1 0,0 0 2 15,0-1-3-15,-3-1-4 0,-2-2 0 16,0 2-3-16,-3 0 0 0,0 0 1 15,-2 2-1-15,-1-1 0 0,1 1 0 16,-3-1-3-16,0 1-3 0,0 0-2 16,0 0 0-16,0 1-4 15,0 0 0-15,0 2 10 0,-3 3 2 16,3-2 2-16,-5 5-1 0,3-1-1 16,-1 1 0-16,-2 3-3 0,0 1 3 15,-3 3 2-15,0 4-2 0,-2 1 0 16,-3 1 0-16,0 2 1 0,0-2-1 15,-2-1 0-15,2 0-3 0,-3 0-15 16,3-2-24-16,0 0-23 0,0-3-19 16,6 2-10-16,-1-5-16 0,3 2-35 15,2-5-84-15,3-4-51 0</inkml:trace>
  <inkml:trace contextRef="#ctx0" brushRef="#br0" timeOffset="-209232.51">4101 16843 593 0,'0'0'42'0,"0"0"19"0,0 0 12 16,-3-5-61-16,0 1-5 0,1 3 5 16,-3 1 5-16,0 0-7 0,-1 3 9 15,1 1 23-15,-3 1 2 0,-2 3-14 16,0 2-7-16,-3 2-5 0,-3 5-12 16,1 0-3-16,-1 3-3 0,-2 0 0 15,0 1 2-15,5 1-2 0,0 2-1 16,0-2 1-16,8 2 0 0,0-3 0 15,3 1 2-15,2-3 12 0,10-2 14 16,-2 0 6-16,5-2 5 0,2 0 18 16,3-5-18-16,3-3-9 0,2-2-1 15,-2 0-1-15,-1-3-2 0,4-2 9 16,-9-4-6-16,1-1-8 0,-3-4-1 16,-3 0-4-16,-2-1-7 0,-6-3-1 15,-2 0 1-15,-2-1-5 0,-4 2-4 16,-6 4-6-16,-1 2-7 0,-3 5-13 15,-5 1 1-15,1 1 9 0,-3 5 5 16,2 1-12-16,0 4-21 0,3-2-22 16,3 2-22-16,2-1-9 0,2 0-5 15,4 0 0-15,1 0 3 0,6 1-15 16,0-2-94-16,0-4-99 0</inkml:trace>
  <inkml:trace contextRef="#ctx0" brushRef="#br0" timeOffset="-208015.95">2770 17325 198 0,'0'0'66'0,"0"0"-7"0,0 0-14 0,0 0-22 16,0 0-5-16,0 0 0 0,0 0 1 15,0 0 9-15,0 0 13 16,0 0 4-16,0-1-1 0,0 1-7 16,0 0-1-16,0 0 5 0,-3 0-9 15,3 0-9-15,0 0-7 0,0-1 0 16,-2 1 7-16,2-1 8 0,0-1 1 16,0 1 4-16,0-1 4 0,0 2-3 15,0-1-8-15,0 0-10 0,0 1-3 16,0 0 3-16,0 0 1 0,0-1 4 15,0 1-7-15,0 0-10 0,0 0-1 16,0 0-5-16,0 0-1 0,0 1 0 16,0 1 1-16,0 3 5 0,0-3 0 15,-3 0 0-15,3 2 0 16,-2-2-1-16,-1 0-4 0,3-1 0 16,0 0 1-16,-3-1 0 0,1 0 0 15,2 0 3-15,0 0-1 0,0 0 1 16,-3 0-2-16,3-3-1 0,0-2-1 15,-2 2 0-15,2-3 6 0,0 2 7 16,0-1 0-16,0-1-7 0,0 3 1 16,0-4 7-16,2 3-3 0,1-2 0 15,-3 4-7-15,5 0-2 0,-2-1-1 16,-1 3 0-16,-2 0 2 0,0-1 2 16,3 1-1-16,-3 0-3 0,0 0-1 15,0 1-1-15,0 3 0 16,2-2 0-16,1 1-1 0,-3 2 2 15,0-2-1-15,0 1 1 0,0-1 0 16,0-1 0-16,0-1 0 0,0-1 1 16,0 0-1-16,0 0 1 0,0 1-1 15,0-1 1-15,0 0 1 0,0 0 2 16,0 0-2-16,0 0-2 0,0-1 0 16,0 0 0-16,0-1-1 0,0-2 4 15,0 2-2-15,0 1 4 0,0 0-1 16,0 1-2-16,0 0-3 0,0 0-4 15,0 0-8-15,0 2-19 0,0 4-24 16,0-2-53-16,0 7-79 0,0-2-103 16,0 0-136-16</inkml:trace>
  <inkml:trace contextRef="#ctx0" brushRef="#br1" timeOffset="-133062.14">9113 16225 113 0,'0'0'48'16,"0"0"-21"-16,-2-12 13 0,2 10 2 16,-3-1 1-16,1 0-14 0,-1 1-7 15,0 0 5-15,3 0 3 0,-2-2 5 16,2 0 2-16,0 0-3 0,0-1 1 15,0 2 0-15,0-1-2 0,2 1-3 16,1 0-2-16,0-1-5 16,-3-1 2-16,0 2-6 0,0-2-1 15,2 1 4-15,-2 0 2 0,3 0 3 16,-3 2 6-16,0 0-1 0,0 0 0 16,0 0-3-16,0 1 0 0,0 0-1 15,0 1-6-15,0-1-5 0,0 1-6 16,0 0-3-16,0 0-5 0,0 0-3 15,0 1-1-15,0 5 1 0,0 2 0 16,0 4 1-16,0 4-1 0,0 3 1 16,0 2 5-16,0 1 3 0,0 4 4 15,0-4 2-15,0 2-1 0,-3-5-1 16,3 1-1-16,0-3 1 0,0 0-3 16,-2-4 2-16,2-1-4 0,0 0-2 15,0-4-1 1,0 0 2-16,0-2 0 0,2-1-3 15,-2-4 17-15,0 0-8 0,3-1-1 16,-3 0 3-16,0 0 0 0,2 2-3 16,-2-2-5-16,0 0-3 0,0 0-1 15,0 0 0-15,0 0-3 16,3 0 0-16,-3 0-11 0,3 0-16 16,-3 0-16-16,0 0-38 0,0 0-47 15,2 1-33-15,3 4-29 0,1-1-43 16,-1 0-111-16</inkml:trace>
  <inkml:trace contextRef="#ctx0" brushRef="#br1" timeOffset="-131840.89">9568 16617 94 0,'0'0'123'0,"3"-5"-83"0,-1 3 18 16,1-2 14-16,-3 0-6 0,3 3-16 15,-1-4-7-15,-2 1-4 0,3 1-7 16,-3-1 6-16,2 0 2 0,-2 2-5 16,3-2-4-16,-3 1 0 0,5 0-3 15,-5 2 4-15,3-2-3 0,-1-1-1 16,1 3-7-16,-3 0-5 0,2 0-1 15,-2 0-2-15,0-2-1 0,3 3-3 16,-3-1 5-16,3-2-1 0,-3 3-3 16,0-2 1-16,2 2 0 15,-2-1 3-15,3-1-1 0,-3 1-3 16,0 0 1-16,2-2 4 0,-2 3 3 16,0-1-2-16,3 0-3 0,-1 0-5 15,-2 0 2-15,0-1 1 0,0 2 0 16,3-1-1-16,-3 1 3 0,0 0-1 15,0 0 1-15,0 0-3 0,0 0-3 16,0 0-3-16,0 0 0 0,0 0-2 16,0 0 2-16,0 1-2 0,0 3 0 15,3 0-1-15,-3 2 5 0,2 0-4 16,-2 3 5-16,0 0 1 16,0 4 1-16,0-1 1 0,0 2 3 15,0 2 2-15,-5 0-2 0,2-1-4 16,-2 1 3-16,0 0-2 0,0-1-2 15,-3 2 1-15,3-3-6 0,-5 0 1 16,2 0 0-16,0-1-2 0,-2-2-1 16,2 0-1-16,0-2 1 0,1 0 1 15,-1-3-2-15,3 1 0 0,0-3 0 16,-1 3 1-16,1-3-1 0,3 1 1 16,-1-2-1-16,0-2 1 0,-2 3-2 15,5-3 0-15,-2 1 0 0,-1-2-1 16,3 0-2-16,0 0 1 0,0 2 1 15,3-2 1-15,-1 1 1 0,6-1 1 16,-3 1-1-16,6-1-1 0,1 0 1 16,1 0 1-16,3-1-1 0,-1 0-1 15,1 0 1-15,2 0 0 0,0-2 0 16,0 2 0-16,0-2 0 0,0 3 0 16,-2-1 0-16,-1 1 1 0,-2-1-1 15,-2 1 0-15,1-1 1 0,-4 1-1 16,0 0 0-16,-3-1 0 0,-2 1 0 15,-1 0 0-15,1 0 0 0,-1 0 1 16,-2-2 0-16,3 1-1 16,-3-1 1-16,0 0 1 0,3 1-2 15,-3 0 0-15,2 0 1 0,-2 1-1 16,0-2 1-16,0 1-1 0,3 1 0 16,-3 0-1-16,0 0 1 0,0 1-1 15,0 3-1-15,0 2 2 0,0 1 2 16,0 4-1-16,0 2 2 0,0 2 2 15,-3-2 3-15,3 2 0 0,0-1 3 16,0 2-2-16,0-4-6 0,0 1 1 16,0-1-3-16,3-3-1 0,-3 1 0 15,5-1-1-15,0-2-12 0,-2 2-23 16,-1 0-16-16,3 0-36 16,1-2-42-16,-1-1-92 0,3-1-102 15,-3-2-156-15</inkml:trace>
  <inkml:trace contextRef="#ctx0" brushRef="#br1" timeOffset="-131653.37">9979 16994 962 0,'0'0'53'0,"0"0"4"0,0 0-19 0,0 0 16 0,-3-3-48 16,3 1-6-16,0 0-43 15,0-3-27-15,0 2-45 0,0 1-47 16,6-1-12-16,-1-1-126 0</inkml:trace>
  <inkml:trace contextRef="#ctx0" brushRef="#br1" timeOffset="-130637.62">10181 16622 353 0,'0'0'12'0,"0"0"15"0,0 0 35 16,0 0 2-16,0 0-24 0,0 0 2 16,15-38 3-16,-15 34-9 0,0-2-1 15,0 1 3-15,0 4 1 0,0-3 1 16,0 1 5-16,0 2 5 16,0-1-9-16,0-2-7 0,0 1 2 15,0 0-6-15,0 0-8 0,0 0 0 16,0 0 0-16,0 2 1 0,0-1-1 15,0 0-2-15,0 1 1 0,0 0-2 16,-3-1-1-16,3 1-3 0,0 1 1 16,0-1-6-16,0 1 1 0,0 0-1 15,0 0-4-15,0 0-1 0,0 0-1 16,0 0-2-16,0 0 0 0,0 0 0 16,0 0 0-16,0 0-1 0,0 0 3 15,0 0-3-15,0 0-1 0,0 0 1 16,0 0-1-16,0 0-2 15,0 4 2-15,0 0 2 0,0 2 1 16,0 0-1-16,0 5 3 0,0-4 1 16,0 3-1-16,0 1 4 0,0 1 3 15,-2 0 0-15,-1 0 1 0,-2 3-1 16,0 0 0-16,0 0 1 0,-6 1-5 16,4-1-4-16,-1 1 2 0,-5-3-2 15,3 3-1-15,-1-2 1 0,-2-3-2 16,3 1 0-16,0 1 0 0,2-4 0 15,0 1-2-15,3-1 1 0,-3 1 0 16,3-2-1-16,3-1 0 16,2-1 0-16,-3-2 0 0,3 0 0 0,0-2-1 15,0 1 1-15,0-1 0 16,3 1 0-16,-3 0 0 0,5-3 3 16,0 0-3-16,0 0 2 0,3 0-1 15,5-3 0-15,0 0-1 0,0 0 0 16,2 1 0-16,3 0 0 0,0 0 0 15,0-2 0-15,3 2-1 0,-3-1 1 16,3-2 0-16,-6 1 1 0,3 0-1 16,-2 0 0-16,-1 1-1 0,-2 0 1 15,3-2 0-15,-3 3 0 0,0-3 0 16,-3 1 0-16,-2 1-1 0,0-2 1 16,-3 3 0-16,-3 1 0 0,1 0 0 15,-1 1 0-15,-2-1 3 0,0 1-3 16,0 0-1-16,0 0 1 0,0 0 0 15,0 0-2-15,0 0-1 0,0 1 2 16,0 2-3-16,-2 4 4 0,2-1 1 16,-3 3 0-16,3 0 0 0,0 1-1 15,-2 2 2-15,2 5 0 0,0-2 2 16,0 2 0-16,0 1 1 0,0-2-4 16,0 2 1-16,2 0 0 0,-2-2-2 15,5 0 0-15,-2-1 0 0,2 0-1 16,-2-1-1-16,2-3-11 15,0-1-8-15,0-2-14 0,-2-2-8 16,2-2-22-16,0 0-15 0,3-4-18 16,-5 0-13-16,7-11-47 0,-2 0-56 15,-3-2-132-15</inkml:trace>
  <inkml:trace contextRef="#ctx0" brushRef="#br1" timeOffset="-130137.62">10457 16533 604 0,'-3'0'56'0,"3"0"6"0,0 0 60 0,0 0-48 0,6-1-53 15,-4-3-2-15,6 3 2 0,0-2-7 16,2 0-5-16,0 0-6 0,3 1-3 16,0-1 1-16,5-2 3 0,0 3 4 15,0-1 2-15,1 0 3 0,1 0 1 16,1 1-7-16,-3 1-3 16,0-1-2-16,-2-2 2 0,-1 2-4 15,-2 1 1-15,-3-4-1 0,1 3 0 16,-6 0 0-16,0 0 2 0,-2 1-1 15,-1 1 1-15,-2 0 0 0,0 0-2 16,0 0 0-16,3 1-2 0,-3 5 2 16,0 4 1-16,2 0-1 0,-2 5 1 15,0 3 1-15,0 3 1 0,-2 3 7 16,-1 3 7-16,1 1 7 0,-1 2 20 16,0 1 8-16,1 0-4 0,-1-2-8 15,1-1-8-15,2-1-8 0,-3-4-7 16,3-2-4-16,0-1-9 0,0-1-2 15,0-2-2-15,0-1 0 0,3-3-4 16,-1-1-38-16,1 1-41 0,2 1-71 16,0-4-95-16,0-3-124 0</inkml:trace>
  <inkml:trace contextRef="#ctx0" brushRef="#br1" timeOffset="-124200.77">23539 8309 332 0,'0'0'17'0,"0"0"19"0,0 0-1 15,0 0 11-15,0 0-14 0,21-32 11 16,-16 27 11-16,-2 4-5 0,2-1-6 16,-5 1 4-16,0 1-2 0,3 0 3 15,-3 3-1-15,2 0 1 16,1 7-8-16,-3 1 0 0,0 3-8 16,0 3-5-16,0 4-3 0,0 4 2 15,-3 2 2-15,1 3 5 0,-1 6-7 16,-2-4-9-16,2 2-5 0,-2 2-2 15,-3-7-6-15,0 3 0 0,1 0-2 16,2-7-1-16,-8 4-1 0,5 0-4 16,-5-1-24-16,5-4-20 0,0-2-16 15,3-4-7-15,0-4-25 0,5-3-31 16,0-2-16-16,0-9-35 0,5 0-68 16</inkml:trace>
  <inkml:trace contextRef="#ctx0" brushRef="#br1" timeOffset="-123666.93">23532 8393 333 0,'0'0'19'16,"0"0"13"-16,0 0-2 0,0 0 21 15,5-36-20-15,-3 28-7 0,3 1 14 16,-2-2-1-16,2 2-9 0,0 0 4 16,3 0 2-16,0-1 1 0,-3 1-5 15,3-2-6-15,2 2-2 0,1-2 8 16,1 0-6-16,-1 2-5 0,2-2 2 16,0 1 2-16,0 0-1 0,2 1 1 15,-2 1-2-15,5-1-1 16,-2 3-2-16,-4 1-4 0,7 2-8 15,-4 1 0-15,-2 4 5 0,0 3 2 16,-3 0-6-16,3 5-3 0,-3 2-4 16,-2 0 2-16,-5 2-1 0,-3 2-1 15,-3 1 1-15,-5 0-1 0,-4 2-4 16,-7 0-18-16,-4 1 5 0,-3-2 1 16,1 2 5-16,-4-2 3 0,3-1 6 15,-2-1-1-15,7-3 3 0,-5-1 1 16,6 0 0-16,4-2-1 0,-5 0 1 15,9-3-1-15,1 0 2 0,3-1-1 16,6 1 11-16,2 0 15 0,0 1-1 16,5-1 2-16,5 2 8 0,8-1 7 15,-2 0 1-15,5 1-5 0,5 0-9 16,-6 0-14-16,9 0-9 0,-4-1-1 16,1 1-5-16,3-1-1 0,-9-1 0 15,6-1-2-15,-3-1-10 0,3 1-38 16,-5-3-33-16,0 1-33 0,-1-3-39 15,9-3-45-15,-3 0-48 0,-11 0-91 16</inkml:trace>
  <inkml:trace contextRef="#ctx0" brushRef="#br1" timeOffset="-123140.42">24206 8591 533 0,'0'0'57'0,"0"0"23"0,0 0-25 0,0 0-12 15,8 0-7-15,-3 0 0 0,3 0 11 16,5 0-9-16,-1 0-5 0,-1 0 13 16,2-3-4-16,5 1-1 0,-3 0 0 15,3-2-15-15,3 0-6 0,0 1-7 16,-6-2-5-16,6 2-4 0,0-4 2 15,-3 1-3-15,-3-2-1 16,3-1-1-16,-7 2 0 0,-1-3 1 16,-2 2-1-16,-1-2 0 0,-1-1 0 15,-6 0 3-15,0 1-3 0,-8-2-1 16,3 3-1-16,-8 0-1 0,0 0 1 16,-3 3-1-16,-2 2-1 0,-2 2-1 15,-1 1-1-15,-2 1 3 0,2 4-1 16,0 5 1-16,-2 1 2 0,2 2-1 15,1 6 1-15,4 0 0 0,-2 2 1 16,3 4 0-16,7-1 0 0,-2-1 0 16,7 1 5-16,3 0 7 15,5-4 6-15,3 2 10 0,5-2-2 16,2-1-3-16,6-5-3 0,0 0-3 16,-1-3-6-16,1-2-6 0,0-2 2 15,-1-3-4-15,1-3 1 0,0 0-3 16,-1-6 0-16,1 0-2 0,2-5-9 15,-2-4-24-15,0 1-28 0,2-4-27 16,0 0-33-16,6 0-53 16,4-8-36-16,-4 4-32 0,-4 5-90 15</inkml:trace>
  <inkml:trace contextRef="#ctx0" brushRef="#br1" timeOffset="-122731.64">24831 8533 441 0,'0'0'72'0,"0"0"-8"0,0 0 5 0,0 0-33 15,8-9-25-15,-8 8-10 16,3 1 1-16,-1 0 10 0,1 0-2 0,2 2 6 16,-2 7 21-16,-3 3 28 0,5 7 20 15,-5 2 7-15,0 13-33 0,2 11-9 16,9 9-19-16,-9 2-12 0,3-2-9 15,-2-4-5-15,-3-9-3 0,0-1-2 16,-3-4-2-16,-4-2 2 0,-4-5 1 16,9-7 1-16,-6-3 1 0,0-6-3 15,3 3 1-15,-3-3-1 16,-2-2 2-16,2-4 1 0,0-7 2 16,3-1 0-16,-2-8-1 0,1-9-2 15,-1-4 0-15,-1-9 1 0,3-11-1 16,5-2 0-16,0 2 0 0,2 11 13 15,6 12 24-15,0 8-1 0,5-3-3 16,2-2-4-16,3 2-5 0,-2 3-13 16,-1 1-9-16,3 2-4 0,-5-1 0 15,0 2-13-15,0 0-42 0,-3-1-21 16,1 0-45-16,-1 3-52 0,0-6-77 16,-2 0-46-16</inkml:trace>
  <inkml:trace contextRef="#ctx0" brushRef="#br1" timeOffset="-122559.77">24914 8469 752 0,'0'0'26'0,"0"0"-24"0,0 0 15 0,0 0-6 15,13-39-11-15,-11 32-119 0,11-4-11 16,-5 1-141-16</inkml:trace>
  <inkml:trace contextRef="#ctx0" brushRef="#br1" timeOffset="-122106.64">25247 8523 450 0,'0'0'29'0,"0"0"81"0,0 0 4 0,36 10-54 15,-25-9-22-15,-1-1-8 0,-2 0 10 16,2-3-24-16,-2-2-14 0,-3 2 8 16,3-3 6-16,0 1 15 15,-3-2 3-15,3 2-6 0,-6-4-9 16,8 4-4-16,-10-1-7 0,3-1-5 16,2 3-2-16,-5-3-1 0,0 3-2 15,0-3 0-15,-5 5-9 0,2 0-10 16,-7-1-2-16,0 3 8 0,-3 3 4 15,0-1 4-15,-5 6 4 0,-3-2 3 16,6 3 0-16,-6 0 1 0,0 1-1 16,1 1 1-16,2-3-2 0,2 0-6 15,3 2-16-15,5-2 5 0,-4 0 14 16,6 0 4-16,4-1 1 0,-3-1-1 16,5 4 6-16,0-2 8 15,0-2 8-15,5 2 4 0,0 1 1 16,3-3-3-16,-1 0-6 0,6 1 3 15,-2-4-5-15,-1 2-10 0,6 0-1 16,-4-2-5-16,4 2 0 0,2-4-16 16,3 0-20-16,-3-1-22 0,0 1-21 15,5-1-30-15,0 2-14 0,3 1-29 16,0 0-73-16,-5-2 42 0</inkml:trace>
  <inkml:trace contextRef="#ctx0" brushRef="#br1" timeOffset="-121716.37">25741 8534 446 0,'0'0'68'0,"0"0"10"0,0 0 7 0,39-31-38 0,-34 22-21 15,-3 1 2-15,3 1 14 0,-5 0-11 16,0 3-21-16,-5-1-5 0,3 2-5 16,-9 1-1-16,1 2-1 0,-3 0 0 15,-5 3 0-15,3 5 2 0,-6 1 0 16,0 3 0-16,1 2 0 0,-1 4 1 16,-2-2-1-16,7 0 0 0,1 3 1 15,4-3-1-15,4 1 12 0,-1-3 12 16,8 3 1-16,0-6 7 0,0 0 5 15,5-1 4-15,3-1-1 0,5-4-14 16,0 2-9-16,2-4-7 0,6-2-8 16,-1-1-2-16,-4 0-9 0,7-3-35 15,0 0-21-15,3-4-43 0,-5-2-28 16,12-3-25-16,-4 2-93 16,-3 0-28-16</inkml:trace>
  <inkml:trace contextRef="#ctx0" brushRef="#br1" timeOffset="-121310.1">26051 8185 582 0,'0'0'53'0,"0"0"-13"15,0 0 46-15,33-40-61 16,-25 32-16-16,0 1-7 0,-3 3 3 16,3 2-5-16,-8 2-2 0,2 5-9 15,-2 3 11-15,0 9 0 0,-2 0 44 16,-6 7 3-16,3 2-2 0,-8 9-2 16,0 6-9-16,-2 7-11 0,-1 2-10 15,3-6-6-15,3-7 6 0,2-9 9 16,6-3 15-16,-4-8 11 0,1 0 3 15,3 0-3-15,-4 2-7 0,4 1-6 16,2-1-2-16,0-6-10 0,0 0-7 16,2-4-9-16,4-1 1 15,1-3-1-15,6-3 1 0,-5-2-3 16,5-2-3-16,0-3-2 0,0-2 0 16,2 0-8-16,1 0-16 0,-3-2-23 15,5 2-19-15,-5-2-26 0,2 0-56 16,-2-10-51-16,0 7-30 0,-10-4-150 0</inkml:trace>
  <inkml:trace contextRef="#ctx0" brushRef="#br1" timeOffset="-121106.98">25937 8441 778 0,'0'0'109'0,"0"0"66"15,0 0-30-15,0 0-78 0,0 0-21 16,34-12-34-16,-16 7-1 0,5-1 0 15,3 2-3-15,0-1-1 0,5 4-5 16,0 0-2-16,-3 0 0 0,6 1-3 16,-1 0-28-16,11 0-38 0,8 2-54 15,2 2-48-15,1 2-72 0,-19-4-69 16</inkml:trace>
  <inkml:trace contextRef="#ctx0" brushRef="#br1" timeOffset="-120668.46">27428 8175 417 0,'0'0'51'0,"0"0"37"0,0 0-3 16,0 0-42-16,18-35-24 0,-18 29-5 15,0 1 5-15,0 2-19 0,-5 3-10 16,-3 3 10-16,-2 4 12 0,2 5 12 16,-5 6 9-16,-2 4 2 0,-1 10 9 15,-2 12-15-15,-3 11-8 0,6 2-8 16,2 2-5-16,0-3-7 16,5-3 4-16,-2-4-5 0,2-2-39 0,1-1-47 15,7-4-10-15,-6-4 26 0,4-7 14 16,2-9 8-16,0-4-28 0,2 1-13 15,4-6-13-15,-1-3-31 0</inkml:trace>
  <inkml:trace contextRef="#ctx0" brushRef="#br1" timeOffset="-120356.03">27707 8206 646 0,'0'0'20'16,"0"0"30"-16,0 0 39 0,42-40-54 16,-37 32-23-16,-3 6-1 0,-2 0 22 15,0 2-33-15,-2 2 1 0,-6 8-1 16,-2 1 1-16,-1 7 7 0,-2 1 14 16,0 6 20-16,0 4 8 0,6 2-11 15,-6 5 2-15,0 8-1 0,5 6-7 16,0 3-12-16,3-7-3 0,0-6-8 15,2-10-2-15,3-6-4 0,0-6-1 16,0 1-1-16,0 1-2 0,0 1-9 16,0 1-23-16,3-2-18 0,2-6-17 15,-5-4-19-15,5-2-26 0,3-8-45 16,-3-2-55-16,-2-5-139 16</inkml:trace>
  <inkml:trace contextRef="#ctx0" brushRef="#br1" timeOffset="-120137.3">27446 8479 874 0,'0'0'120'0,"0"0"-33"0,0 0-10 15,0 0-53-15,42-4-10 0,-22 4-7 16,3-3 9-16,3 2-7 15,0 0-9-15,-3 1-2 16,3-4-48-16,0 3-35 0,-5-1-50 0,-1 2-44 16,9 0 27-16,-3 0-120 0</inkml:trace>
  <inkml:trace contextRef="#ctx0" brushRef="#br1" timeOffset="-119606.03">28095 8656 538 0,'0'0'41'0,"0"0"8"0,0 0 56 15,0 0-47-15,0 0-21 0,28-40-20 16,-23 31 8-16,-5 1-11 0,0 1-7 16,0 0 15-16,0 0 2 0,0 3 1 15,-5 0-6-15,3 0 2 0,-9 3-18 16,4 0-1-16,-6 1-2 0,5 0 0 16,-8-1 0-16,-2 5-3 0,3 3-8 15,-3 2-2-15,-3 3 4 0,5 1 6 16,-4 5 2-16,-1 2 1 0,3-1 3 15,5 4-2-15,5-1 21 0,1 0 4 16,1-1 3-16,6-1-4 0,6-3-5 16,1 2 0-16,6-3 0 0,3-3 0 15,2-3-6-15,3-1-1 0,4-6 0 16,-4-2-1-16,7-1-5 0,-7-3-2 16,5-5 7-16,-5-3 5 0,-6-3 7 15,3-5-2-15,-2-5-12 0,-8-4-10 16,2 2 0-16,-10 0 0 0,2 5-2 15,-2 7-3-15,-2 1 0 16,-3 6-18-16,-3 0-7 0,3 3-8 16,-8 1 1-16,0-2-14 0,5 4-20 15,0 1-36-15,-7 0-53 0,5 1-17 16,2 2-111-16</inkml:trace>
  <inkml:trace contextRef="#ctx0" brushRef="#br1" timeOffset="-119449.78">28557 8804 962 0,'0'0'42'0,"0"0"-33"0,0 0-9 16,0 0-97-16,0 0-224 0</inkml:trace>
  <inkml:trace contextRef="#ctx0" brushRef="#br1" timeOffset="-118046.43">22689 10750 326 0,'0'0'169'0,"0"0"-70"15,0 0-29-15,0 0 18 0,26-17-3 16,-21 11-21-16,3 0 6 0,-3 1-2 16,-2-1-33-16,-3 2-5 0,0 2 5 15,0-2-3-15,0 4-4 16,-3 0-15-16,-2 7-8 0,0 4 2 15,-3 5 14-15,-5 6 2 0,5 5-8 16,-5 11 3-16,6 6-1 16,-6 12-2-16,5 3-1 0,0-3-6 15,1-6-5-15,1-7-2 0,-1-3-2 16,1 0 0-16,1-6-25 0,3-6-2 16,2-7-1-16,0-5-3 0,0-4-3 15,0 2-15-15,0-1-18 0,0 0-48 16,0-7-78-16,0-5-19 0,-5-1-97 0</inkml:trace>
  <inkml:trace contextRef="#ctx0" brushRef="#br1" timeOffset="-117640.25">22723 10802 466 0,'0'0'96'0,"0"0"-27"0,0 0-4 16,0 0-7-16,20-38-31 0,-14 32-25 16,-1 1 2-16,-3 1 0 0,-2 3-3 15,0 1-1-15,6 0-4 0,-6 4-5 16,0 3 9-16,2 3 6 0,-2 5-4 16,5 2 0-16,-5 8 2 0,5 9-2 15,3 9 1-15,3 6 0 0,4 4-2 16,3-5 0-16,0-5 0 15,6-6 21-15,-6-9 18 0,-5-6 10 16,-1-6 9-16,1-4-7 0,3 5-4 16,-1-4 7-16,3-1 7 0,-2-3-10 15,2-7-7-15,-2-2-17 0,2-6-4 16,-3-6-1-16,1-3 0 0,-1-6 4 16,1-4-2-16,-3-12-7 0,2-11-12 15,3-11-6-15,3 1-2 0,-8 10-21 16,-3 13-8-16,0 16-1 0,-2 3-7 15,-5 6-14-15,7-1-34 0,-2 0-68 16,5 0-65-16,0 1 31 0,2 3-84 16,-7 1-35-16</inkml:trace>
  <inkml:trace contextRef="#ctx0" brushRef="#br1" timeOffset="-117228.58">23457 11029 588 0,'0'0'51'0,"0"0"12"0,0 0-1 0,0 0-12 15,0 0-22-15,0 0-18 0,23 12-9 16,-13-12-1-16,1-2 0 0,1-2 4 16,1 0 3-16,0-2-2 0,5 0 13 15,-7-1 6-15,7 0 11 0,-10 0 3 16,5 0-3-16,-6-1-21 0,-2 0-5 15,-2 0-6-15,2 0 4 16,-10 3 0-16,2 0-4 0,-9 3-3 16,-7 2-4-16,4 0 0 0,-11 4 0 15,0 3 4-15,-2 2 2 0,5 2 0 16,-6 2-2-16,3 1-1 0,6 1 0 16,-1 0 1-16,3 2 1 0,2-2 0 15,9 3-1-15,1-1 8 0,6 0 10 16,6 0 14-16,4 1 17 0,8-3-5 15,3 2-4-15,2-2-4 0,11 1-7 16,4-2-9-16,11-2-8 0,1-4-6 16,-4-4-6-16,-5-3-7 0,-10-1-59 15,-7 0-54-15,9-4-69 0,-7 2-65 16,0-4-68-16</inkml:trace>
  <inkml:trace contextRef="#ctx0" brushRef="#br1" timeOffset="-116428.23">24147 11114 279 0,'0'0'54'0,"0"0"46"0,0 0-28 0,0 0-22 0,0 0-18 16,-3-8-5-16,3 8 0 0,0 0 4 16,0 0-6-16,0-1 8 0,0 0 4 15,0 1 13-15,0-2 4 0,0 1-7 16,0 0-9-16,0-1-2 0,0-1-4 16,0 2-8-16,-5-2 9 15,5-1-5-15,0 2 9 0,-3-2-5 16,3-2-11-16,-2 4-2 0,2-4-2 15,-3 2-1-15,-2-1 1 0,5 0-5 16,-3-2 3-16,-2 1 3 0,0-1-8 16,2 3 1-16,-4-3 1 0,1 3-7 15,-1-2-2-15,-1 1-2 0,-2-1-1 16,2 4 0-16,-5 0-2 0,0 0 1 16,-2 2 0-16,-1 3-2 0,-2 1-2 15,2 5 0-15,-4 2 3 16,2 2-1-16,2 3-1 0,3 0-6 0,0 1-11 15,6-1 1-15,-1 0-8 16,5 1-1-16,3-2 14 0,0-1 3 16,5 0 3-16,3-2 5 0,2-1 1 15,3-1 3-15,-2-2 6 0,7-5 7 16,3-1-2-16,-6-2-3 0,6-4-6 16,-1-3 0-16,1 0 2 0,-3-1-3 15,-5 1 0-15,0 0 4 0,-3 1 7 16,1 2-1-16,-4 1-6 0,-4 3-2 15,0 0-3-15,-1 6-2 0,3 1-6 16,-5 4 8-16,0 6 1 0,0 5 0 16,-5 5 2-16,0 9-1 0,2 8 1 15,-4 8-2-15,-4 0 2 0,-2-4-2 16,3-7-2-16,-3-13 1 0,5-3-9 16,-5-9-3-16,6-1 9 0,-4-2-7 15,1 1 5-15,-3-4 4 0,3-4-3 16,-1-6-5-16,1-5 9 0,0-5 2 15,5-5 0-15,-3-4 2 0,3-4 3 16,0-5-3-16,5-6 0 0,0 3 0 16,2-1 6-16,8 3 9 0,9 4 11 15,1-2 3-15,9-1-10 0,17-2-4 16,1-2-7-16,2 2-1 0,-13 8-11 16,-5 7-4-16,-18 8-51 15,2-1-28-15,6 0-54 0,5-5-90 16,2 1-28-16,-10 0-114 0</inkml:trace>
  <inkml:trace contextRef="#ctx0" brushRef="#br1" timeOffset="-116077.64">24501 10747 299 0,'0'0'213'0,"5"-12"-140"0,0 4 37 15,3 1-38-15,-8 1-19 0,7-1-23 16,-7 3 23-16,6 0-6 0,-6 2-22 16,0 1 7-16,0 1 2 0,0 0-13 15,0 1-7-15,0 2-2 0,0 4 27 16,0 4 6-16,0 2-11 0,-3 5-7 15,0 3 0-15,-4 6-1 0,1 8-5 16,-1 9-5-16,-1 8-5 16,-2 4-7-16,7-3-2 0,-2-5 0 15,5-8-1-15,0-3-1 0,0-2-4 16,0-4-22-16,0-8-29 0,5-6-31 16,-5 0-39-16,8 3-70 0,-3-3-51 15,3-4-142-15</inkml:trace>
  <inkml:trace contextRef="#ctx0" brushRef="#br1" timeOffset="-115847.78">24731 11094 534 0,'0'0'77'16,"0"0"42"-16,0 0 2 0,0 0-33 15,20-38-19-15,-17 33-26 0,-1 0-1 16,-2 3-20-16,0 2-6 0,0 0-16 15,-5 5-3-15,5 4 3 0,-5 6 32 0,2 4 0 0,-2 3-10 16,0 2-10-16,3 0-8 0,2 3-2 16,-6-1-2-1,6-2-27-15,0-2-50 0,0-3-47 0,6-1-86 0,-6-4-25 16,5-7-183-16</inkml:trace>
  <inkml:trace contextRef="#ctx0" brushRef="#br1" timeOffset="-115722.77">24805 10907 775 0,'0'0'42'0,"0"0"15"15,0 0-33-15,0 0-24 0,0 0-54 16,6-33-49-16,-6 30-36 0,0 2-183 16</inkml:trace>
  <inkml:trace contextRef="#ctx0" brushRef="#br1" timeOffset="-115050.89">25131 11032 300 0,'0'0'72'0,"0"0"45"0,0 0-7 15,0 0-38-15,0 0-17 0,0 0 0 16,0 0-8-16,0 0-25 0,0-32-2 16,3 30 9-16,-3-1-8 0,0 1-6 15,0 1 12-15,0 0 14 0,0 1 4 16,0-1 1-16,0-3-17 0,0-1-20 16,-3 1-7-16,3-2-2 0,-5 0 0 15,-3 0-1-15,0 2-7 0,-2-1-1 16,-5 2-4-16,2 2 0 0,-3 1 7 15,-2 5 1-15,2 3-6 0,-4 4-5 16,2 3-4-16,2 1 13 0,3 4 7 16,0-1-3-16,6 1 2 0,1 0-1 15,6-1 2-15,0-2-1 0,6 0 0 16,1-3 1-16,1-4 8 0,2-2 14 16,6-5-1-16,-3 0-8 15,2-3-3-15,3-3 2 0,3 0 5 16,0-1 0-16,-6 1-2 0,3 1-7 15,3 2-8-15,-8 0 0 0,0 2 0 16,-3 3 0-16,1 0 0 0,-4 6-5 16,1 5 2-16,-3 2-2 0,-2 5 5 15,2 4 2-15,-5 4 1 0,-5 7-1 16,-3 3 1-16,0-3-3 0,-2-6 0 16,0-5 0-16,-1-8 0 0,1 2 1 15,-8-2-1-15,5-1-4 0,-2-8-10 16,-4-4 2-16,9-6-1 15,-8-4-17-15,5-5 26 0,0-6 4 16,5-3 15-16,1-3 11 0,1-3-6 16,4-5-7-16,2-7-10 0,0-6 4 15,2 2 4-15,9 8 8 0,-1 8 13 16,3 7 3-16,8 0-4 0,5-1-14 16,2 3-8-16,3 1-8 0,-3 5-1 15,-2 0-21-15,3 2-83 0,-9 2-49 16,14 0-85-16,-11-1-47 0,-2 4-111 15</inkml:trace>
  <inkml:trace contextRef="#ctx0" brushRef="#br1" timeOffset="-114784.71">25472 11084 511 0,'0'0'89'0,"0"0"-55"0,0 0 53 0,13-19-39 16,-10 15-25-16,2 0-20 0,-5 1-1 16,2 2-2-16,-2 1-1 0,0 1-8 15,0 6 9-15,0 2 19 0,-2 3 32 16,-3 4 7-16,2 3-10 0,-2 6 1 16,0 0-31-16,-3 1-10 0,3 1-7 15,2-1-1-15,-5-1 0 0,8-2-50 16,-5-2-51-16,5 0-47 0,0-4-70 15,5-6-165-15</inkml:trace>
  <inkml:trace contextRef="#ctx0" brushRef="#br1" timeOffset="-114644.2">25560 10853 666 0,'0'0'27'0,"0"0"-21"0,0 0 7 15,0 0-13-15,0 0-60 0,0 0-130 16,0-37-53-16</inkml:trace>
  <inkml:trace contextRef="#ctx0" brushRef="#br1" timeOffset="-114128.02">25849 10630 596 0,'0'0'70'0,"0"0"3"15,0 0-9-15,0 0-30 0,0 0-21 16,39 43-1-16,-36-27 16 0,-3 1-19 16,0 3-6-16,0 3 17 0,-3 5 1 15,-5 7 9-15,-2 9 12 0,0 7-7 16,-3 1 0-16,2 0-3 0,9-10 4 16,-3-3 4-16,5-4-3 0,0-5-9 15,0-7-4-15,0-6-9 0,5-1-1 16,-3 1-2-16,4 2 0 0,7-3 10 15,-1-3 5-15,4-6 6 16,5-4-8-16,-1-3-17 0,6-5-8 16,-5-4 1-16,-1-2-1 0,6-3 0 15,-10-5-2-15,2-2-7 0,-3-1-5 16,-2-3-4-16,-8 1 6 0,3 5-2 16,-8 3 3-16,0 4-1 0,-8 2 4 15,-2 2-11-15,-5 5-13 0,-6 0 0 16,0 3 6-16,-5 0-6 0,1 1-15 15,1 3-23-15,4-1-37 0,-6 3-63 16,5-1-3-16,1 0-55 0,4-2-56 0</inkml:trace>
  <inkml:trace contextRef="#ctx0" brushRef="#br1" timeOffset="-113798.64">26250 10635 702 0,'0'0'104'0,"0"0"37"0,0 0-55 0,28-39-45 0,-17 32-19 15,-9-1 5-15,3 4 12 0,-2-1-24 16,-3 5 3-16,0 0-18 0,0 6-11 15,-3 4 11-15,-2 4 18 16,-3 6-5-16,3 3-2 0,-2 13-2 16,-1 8-1-16,-5 10-4 0,0 2-3 15,5-2 1-15,0-5-1 0,8-9 2 16,-5 1-1-16,3-7-1 0,2-4-2 16,-5-7 1-16,5-5-22 0,0-2-24 15,5 1-26-15,-3 1-39 0,6-3-81 16,2-4-25-16,-2-5-132 0</inkml:trace>
  <inkml:trace contextRef="#ctx0" brushRef="#br1" timeOffset="-113360.91">26529 10960 501 0,'0'0'120'0,"0"0"-10"15,0 0-5-15,0 0-52 0,0 0-31 16,0 0-21-16,33-27 2 0,-20 24-1 16,-5 0 1-16,5 1 17 0,0 1 18 15,0-2 3-15,2-1-8 0,6 3-5 16,-5-3-14-16,4-1-9 0,-2 1-3 16,3-4-2-16,-5-1 0 0,2 0 1 15,-5 0 0-15,-1-3-1 16,-4 3-1-16,-8-3-5 0,3 4-6 15,-6 2 12-15,-5-1 1 0,-4 5 0 16,-7 1 0-16,-1 1 1 0,-3 2 4 16,-11 7 2-16,-7 6 4 0,-6 8 10 15,8-1 9-15,11-1 16 0,7-7 0 16,8-1-7-16,6 2-8 0,-1 3-5 16,-3 0-5-16,11 2 0 0,3-1-3 15,7 0-3-15,8-5 2 0,3 3-3 16,2-4-3-16,11-2-4 0,5-2-7 15,10 0-1-15,3-4-28 0,-9 2-29 16,-1-2-25-16,-9 2-26 0,-2-3-49 16,-2 0-76-16,-9-1-16 0,-7-2-180 15</inkml:trace>
  <inkml:trace contextRef="#ctx0" brushRef="#br1" timeOffset="-112872.14">24175 12265 391 0,'0'0'236'0,"0"0"-200"0,10-25 15 0,-7 16-2 0,2 0-20 16,0 4-20-16,-5 2-1 0,3 3 18 16,2 1-22-16,-5 6 7 0,0 7 40 15,0 4 30-15,-5 8-19 0,2 12-20 16,-7 13-12-16,-3 13 9 0,3 5-10 15,2-5-13-15,3 0-7 0,-3-7-4 16,0 0-5-16,3-3-6 0,0-5-10 16,2-2-43-16,-2-6-16 0,5-2-20 15,-2-13-46-15,-1-2-4 0,3-9-27 16,0-9-90-16</inkml:trace>
  <inkml:trace contextRef="#ctx0" brushRef="#br1" timeOffset="-112544.21">24260 12293 645 0,'0'0'65'0,"26"-34"9"16,-8 15 1-16,5-2-37 0,-2 2-30 15,-5 4-7-15,2 3 12 0,-3 5 6 16,-2 0-4-16,3 5 17 0,-6 2-1 16,0 2-5-16,-2 6-3 0,-3 2-6 15,0 2-6-15,-2 3-1 0,-3 1-2 16,0 4 0-16,-3-1-5 0,-10 1 3 16,-5-2-4-16,-2 1-2 0,-4-2-32 15,-1-2-19-15,-4-3-24 0,-4-2-28 16,4-1-28-16,-17-1-1 0,9-6-82 15,12-2-71-15</inkml:trace>
  <inkml:trace contextRef="#ctx0" brushRef="#br1" timeOffset="-112122.33">24477 12282 533 0,'0'0'67'0,"0"0"-24"0,31-25 20 15,-13 13-21-15,-5 3-28 16,8-1-9-16,-6 4 11 0,4 1-4 16,1 2-1-16,-7 3 4 0,3 0 2 15,2 8-3-15,-8 3-1 0,8 2-10 16,-5 5-3-16,-5 3-2 0,0 2 1 15,-1 2 1-15,-1 1 0 0,-6-1-4 16,0-2-20-16,-6-2-11 0,-4-2-4 16,0-2-8-16,-3-4 2 0,-3-2 4 15,1-3 29-15,-3-4 12 0,5-4 4 16,0-2-2-16,2-6 2 0,6-4 4 16,-2-2 28-16,7-4 24 15,0-2-1-15,0-2-12 0,10-2-4 16,0 2-2-16,11-3 8 0,0 1-2 15,7 0-1-15,13-1-8 0,6-1-9 16,2 2-23-16,-3 5-6 0,-4 8-14 16,-14 2-34-16,-2 7-57 0,-8-1-46 15,3 2 3-15,10 1-11 0,0 0-68 16,-5 1 14-16</inkml:trace>
  <inkml:trace contextRef="#ctx0" brushRef="#br1" timeOffset="-111559.33">25201 12220 213 0,'0'0'119'16,"0"0"-41"-16,0 0 13 0,0 0-13 16,0 0-19-16,0 0-19 0,8-31 6 15,-8 25 8-15,0 1-10 0,0-2-5 16,0 2-2-16,0-1-4 0,0 2-6 15,-3-3-10-15,3 3-5 0,-5-3-9 16,-3 2-3-16,3 2-4 0,-3 0-3 16,0 2-2-16,-5 1-2 0,-2 1 5 15,2 5 3-15,-5 4-8 0,2 3-2 16,-4 0-1-16,-1 3 4 0,0 4-10 16,3 1-7-16,3 3-9 0,2-1-14 15,0 1 13-15,8 0 23 0,2 0 12 16,3-3 0-16,3 0 2 0,2-5 33 15,8 0 26-15,-5-5 15 0,5-4 2 16,-1-3-8-16,1-3-16 0,-2-2-6 16,7-4-6-16,-5-6-2 0,-3-2-9 15,8-3-18-15,-5-2-9 0,3-3-1 16,2-1-1-16,-8-1-13 0,3 4 0 16,0-1 5-16,0 5 3 0,0 1 1 15,-6 4 4-15,1 5 0 0,-3 1 0 16,-2 2 2-16,-3 2-2 15,0 2-9-15,0 5 9 0,-3 4 9 16,3 5 16-16,-5 0 3 0,3 3 1 16,2 1 3-16,-6 1-2 0,6-2-3 15,0-3 2-15,6 1-5 0,-4-5-4 16,6-1-10-16,-3-5-8 0,8-1-2 16,-5-2-4-16,5-3-42 0,0-1-37 15,2-3-33-15,3-4-48 0,11-5-70 16,-9 2-11-16,1-3-167 0</inkml:trace>
  <inkml:trace contextRef="#ctx0" brushRef="#br1" timeOffset="-111246.89">25666 12135 554 0,'0'0'98'0,"0"0"-50"0,0 0 56 0,0 0-40 0,18-40-40 15,-18 34-24-15,-5 0 0 0,2 3-1 16,-7 3 1-16,0 1 0 0,-3 5 7 16,-5 6 15-16,2 4 28 0,-2 2 9 15,2 3-8-15,-4 3-4 16,2 3-16-16,2 0-12 0,1 0-9 16,2-1 2-16,5-1 17 0,8 0 5 15,-5-4 1-15,5-1-4 0,5-2-5 16,3-2-6-16,5-6-2 0,-3 0-2 15,8-4-7-15,3-3-9 0,-1-3 0 16,6-2-6-16,-2-4-38 0,7 0-20 16,-3-3-18-16,0 2-25 0,1-4-45 15,15-12-41-15,-13 5-27 0,0-3-154 0</inkml:trace>
  <inkml:trace contextRef="#ctx0" brushRef="#br1" timeOffset="-110886.77">26105 11779 641 0,'0'0'29'0,"0"0"16"0,0 0 18 15,0 0-33-15,0 0-14 0,34-26-11 16,-34 27-5-16,0 7 6 0,-5 6 1 15,-3 7 41-15,-5 10-10 0,-5 9-2 16,2 9 4-16,-4 3-4 0,2-1 4 16,2-6-4-16,8-4 14 15,-5 0 0-15,6-3-5 0,1-3-2 16,4-2 3-16,2-3-7 0,0-9-10 16,0-4-7-16,0-2-1 0,2 2 0 15,6-1-4-15,5 3-7 0,0-7-6 16,3-2-1-16,7-4-3 0,-8-2-12 15,6-4-28-15,5 0-22 0,-6-2-3 16,1-5-16-16,2 0-31 0,1-2-37 16,-9-4-30-16,6-12 12 0,-6 4-80 15,-4 1-91-15</inkml:trace>
  <inkml:trace contextRef="#ctx0" brushRef="#br1" timeOffset="-110699.27">26012 12164 686 0,'0'0'140'16,"0"0"16"-16,0 0-2 0,0 0-69 16,0 0-49-16,0 0-28 0,0 0 13 15,41-21-6-15,-20 16-6 0,-3 4-3 16,5-1-4-16,1-2-4 0,4 2-17 16,-2-1-41-16,2 3-46 0,1-2-53 15,12 2-66-15,-2 0 18 0,-5-2-84 16</inkml:trace>
  <inkml:trace contextRef="#ctx0" brushRef="#br1" timeOffset="-110542.9">26542 12178 271 0,'0'0'254'0,"0"0"-110"0,0 0 33 16,-26 47-65-16,13-30-38 0,3 3-25 16,-3 1-19-16,0 2-12 0,0-1-13 15,0-1-5-15,0-1 0 0,5 0-8 16,3-4-28-16,3-2-39 0,-4-3-63 15,6-5-40-15,0-3-62 0,6-3-133 0</inkml:trace>
  <inkml:trace contextRef="#ctx0" brushRef="#br1" timeOffset="-110402.39">26588 11996 802 0,'0'0'53'0,"0"0"50"16,16-36-58-16,-16 23-45 0,0 0-31 15,5 3-20-15,-5 1-34 0,0-1-98 16,0 2 3-16,0 3-93 0</inkml:trace>
  <inkml:trace contextRef="#ctx0" brushRef="#br1" timeOffset="-110025.75">26991 12111 347 0,'0'0'114'0,"0"0"-5"0,0 0-6 16,0 0-58-16,26-42-23 0,-26 28-16 15,0 4 2-15,0 1-7 0,0 0 6 16,-5 0 8-16,-3 3-8 15,-2 4-3-15,2 1 11 0,-5 1 15 0,3 4-6 16,-8 5-1-16,2 2-2 0,-2 4-1 16,-2 1-3-16,-1 3 7 15,5 3 12-15,-2 0 12 0,3 2-10 16,7 0 6-16,-2-1 5 0,7 0 3 16,3-1-11-16,0-2-5 0,8-3-12 15,5-3-15-15,0-2-9 0,2-4 0 16,6-2-29-16,0-5-41 0,4-1-56 15,4-3-79-15,12-8-24 0,-2 3-66 16</inkml:trace>
  <inkml:trace contextRef="#ctx0" brushRef="#br1" timeOffset="-109416.42">27599 12112 482 0,'0'0'104'0,"0"0"-9"15,0 0-7-15,0 0-24 0,0 0-23 16,25-17-21-16,-25 15-7 0,0-2 7 15,-5-1-7-15,3 1-1 0,-3 0-4 16,-3 1-4-16,0-2 0 0,-5 1-1 16,0 2-2-16,-5-1-1 0,3 3 1 15,-6 0-1-15,3 1-2 0,-5 3-2 16,2 5-3-16,0 0-3 0,1 4-7 16,-1-1-6-16,0 3 11 0,8 1 11 15,0 2-2-15,0-1 3 0,8 0 2 16,3 3 14-16,2-5 9 0,0 1 11 15,0-2 4-15,7-1-6 0,1-1-7 16,5-5-11-16,0-3-5 0,3-1 4 16,2-3 2-16,-5-6-11 0,7 0-5 15,-4-3 2-15,2-2-1 0,-3 1-2 16,6-4 0-16,-3-3 0 16,-8 1-9-16,9 0-4 0,-7-2 4 15,-4 4 6-15,0 4 3 0,-3 2 1 16,-5 6 3-16,0 1 7 0,0 1 9 15,-5 0-4-15,0 2 9 0,2 4 12 16,-2 0 0-16,2 1-7 0,3 0-7 16,0 2-9-16,0-2 0 0,0 2 4 15,3 0 1-15,5-1 5 0,2 2-2 16,3-1 1-16,3 2-12 0,-1-2-6 16,8 0-4-16,-2 0-1 0,7-1-28 15,-2-4-50-15,-2 1-19 0,4-2-35 16,-2-1-36-16,0-1-15 15,-6-1 21-15,1-3 10 0,5-7 9 16,-11-2 39-16,1-1 3 0</inkml:trace>
  <inkml:trace contextRef="#ctx0" brushRef="#br1" timeOffset="-109150.52">28095 11839 526 0,'0'0'66'0,"0"0"99"0,0 0 2 0,0 0-38 0,20-33-46 0,-14 33-33 15,-6 0-18-15,0 4-30 0,0 7-2 16,-6 3 9-16,-1 7 4 0,-1 4 2 16,-5 9 2-16,0 6 7 15,0 7 1-15,5 3 6 0,1-6-1 16,7-3-3-16,0-12-13 0,0-4-4 16,0-6-6-16,2 1-2 0,3 2-1 15,3 2-1-15,0 6-18 0,5-1-42 16,-5-2-42-16,2 0-63 0,0 4-89 15,1-7-37-15,-9-4-164 0</inkml:trace>
  <inkml:trace contextRef="#ctx0" brushRef="#br1" timeOffset="-108525.33">25888 13247 670 0,'0'0'98'0,"0"0"-75"0,34-9 42 0,-21 3-6 15,-6 3-25-15,1 2-23 0,-8-1 4 16,0-1 8-16,-5 1-23 0,-5 2-15 16,-3 0-10-16,-8 6 13 15,0-2 2-15,-4 5-1 0,-1 0 1 16,2 2 10-16,4-1 0 0,-6 3 1 16,8 3-1-16,2-3 0 0,9 3-5 15,-1-2 3-15,8-1 1 0,0 0 1 16,10 2 3-16,3-1 3 0,5-1-5 15,3 2 9-15,2-1 4 0,0-1 7 16,6 1 7-16,-6-2-2 0,0-1 3 16,1 0 5-16,-6 1 0 0,-3-2-10 15,-2 0-5-15,-10-2-2 0,-1 1-8 16,-4-1-3-16,-6 2 2 0,-5-1 15 16,-10 1-4-16,-8-1-10 0,-13-3-4 15,-11 0-5-15,-4-4-20 16,5 3-30-16,10-3-34 0,0-2-34 15,8 0-10-15,0 0-36 0,12-2-57 16,9-3-88-16</inkml:trace>
  <inkml:trace contextRef="#ctx0" brushRef="#br1" timeOffset="-108124.9">26258 13260 660 0,'0'0'55'0,"0"0"-5"0,0 0-19 0,0 0-31 16,0 0 0-16,18-7-11 0,-18 16 3 15,-11 6 8-15,4 0 15 0,-1 5 13 16,-5 3-9-16,0 1 12 0,3 2 5 16,-3-2-1-16,2 1 15 0,4-3-4 15,-1-2-8-15,3-4-3 0,2 1-7 16,3-4-2-16,0-2 9 16,0-1 5-16,8 0 0 0,0-6 7 15,5 3 0-15,5-4-4 16,-3 0-2-16,11-3-10 0,-5 0-17 15,7-4-11-15,-7 1-3 16,5-5-4-16,-6 4-31 0,4-5-28 16,-4-1-28-16,3 0-40 0,1-10-89 15,-4 5-76-15,-2-3-180 0</inkml:trace>
  <inkml:trace contextRef="#ctx0" brushRef="#br1" timeOffset="-107999.39">26340 13139 862 0,'0'0'101'0,"0"0"-97"16,0 0-4-16,0 0 0 0,0 0-71 15,0 0-99-15,44-27-32 0,-33 22-133 0</inkml:trace>
  <inkml:trace contextRef="#ctx0" brushRef="#br1" timeOffset="-107331.71">26896 13312 518 0,'0'0'98'0,"0"0"-2"0,0 0 32 16,-21-35-33-16,16 26-37 0,2-3-14 16,-2 0 6-16,-3 0-28 0,3 1-13 15,0 2-6-15,-3-1-3 0,1 3 0 16,-1 0 0-16,0 3 0 0,-10 1-2 16,5 1-1-16,-2 2-2 0,-6 1-8 15,3 5 4-15,2-1-5 0,1 3-9 16,2 1-3-16,3 2 1 0,2 0 11 15,8 0 4-15,0 1 1 0,5 2-1 16,3-3-3-16,5 0 13 0,2 1 18 16,3-2 5-16,3-2 3 0,0-2 0 15,-1 1-6-15,1-4-5 16,-6-1-4-16,4-1-5 0,-4-1-1 16,-2 0-2-16,-5 0-3 0,-3 2 2 15,0 0-2-15,-2 0-4 0,-3 5 3 16,0 3 1-16,-3 4 2 0,-2 4 6 0,0 5 8 0,-3 9 12 15,0 11 7-15,-5 9-5 0,0 2-26 16,0-1-2-16,3-6-1 0,-3-12-1 16,-5-1 1-16,5-6 1 0,3-6-1 15,-3-5-1-15,5-4 1 0,-5 0 0 16,-5-3-1-16,3 1 0 0,-3-5-6 16,2-6-8-16,1-6 14 0,2-4 4 15,0-1 9-15,0-7 17 0,8-1 14 16,-3-6-11-16,5 0-14 0,3-6-10 15,8-6-6-15,5-5 5 0,8-2 5 16,7 4 4-16,-7 13 0 0,5 9-7 16,-11 6-10-16,6 0-2 0,5 1-38 15,7-4-16-15,-4 5-29 0,9 3-42 16,4-2-55-16,2 1-51 0,-6 4-35 16,-12-2-55-16</inkml:trace>
  <inkml:trace contextRef="#ctx0" brushRef="#br1" timeOffset="-106843.04">27074 13385 699 0,'0'0'102'0,"0"0"-21"0,0 0 26 0,49-30-67 16,-31 19-36-16,-2 2-3 0,4 2 3 15,-1 1-4-15,-4 0-4 0,3 4 2 16,-5 2 0-16,-3 0 2 16,1 7 1-16,-4 0 6 0,-4 5-4 0,2 1 2 15,-5 5 8-15,0 2 3 16,0 3-9-16,0 0 2 0,-5-1-2 16,2 1-5-16,-2-1-2 0,3-3-9 15,-3-1-11-15,-1-4 3 0,4-4 10 16,2-2 4-16,-5-6 3 0,5-1 3 15,0-1 11-15,0-4 23 0,5-4 0 16,-3-3-3-16,9-3 5 0,-4-4-9 16,1-3 0-16,5-1-16 0,-5-5-4 15,5 4 1-15,2 0-3 0,3 0 0 16,3 4-4-16,-5-1 0 16,4 3 3-16,-2 4-1 0,3 3-2 15,0 3 4-15,-1 2-2 0,-4 4-1 16,2 1-4-16,-5 1-1 0,2 3 0 15,-2 4-1-15,0 3 0 0,-5 5 1 16,-3 0-3-16,-2 4 1 0,2 5 2 16,-5 0-1-16,0 0 1 0,0 3-1 15,0-3-6-15,-5 2-10 0,2-2-14 16,3 0-26-16,-5-3-20 0,0-4-52 16,2 1-105-16,3-8-90 0</inkml:trace>
  <inkml:trace contextRef="#ctx0" brushRef="#br1" timeOffset="-106592.92">27896 13304 608 0,'0'0'144'0,"0"0"-49"0,0 0 32 0,0 0-89 0,0 5-30 0,0 2 7 0,-5 7 0 0,-1 2-4 0,4 5-3 16,-3 5 10-16,-3-1 4 0,0 5 2 16,-2 0 1-16,2-3-7 0,0 1-6 15,3-1-7-15,3-5-5 0,-6-2 0 16,8-4-61-16,-5-4-67 0,5-7-105 16,0-5-75-16</inkml:trace>
  <inkml:trace contextRef="#ctx0" brushRef="#br1" timeOffset="-106436.78">27940 13197 1005 0,'0'0'112'15,"0"0"28"-15,0 0-92 0,5-42-47 16,-5 32-1-16,0-1-21 0,0 2-9 16,0 4-102-16,-5 0-4 0,5 4-84 15,0 1-61-15,0 0-96 16</inkml:trace>
  <inkml:trace contextRef="#ctx0" brushRef="#br1" timeOffset="-106042.85">28265 13198 148 0,'0'0'259'0,"0"0"-221"0,0 0 59 15,0 0-7-15,5-42-38 0,-5 32 2 16,3 1 6-16,-3 0 25 0,5 2-15 16,-5-2 3-16,0 2-9 0,3 0-12 15,-3 0-24-15,0 0-8 0,0 4-10 16,0-1 0-16,0-1-6 0,-3 4 1 16,3 1 2-16,0-1-7 0,-5 1-24 15,2 0 24-15,-2 0 12 0,-2 1 0 16,-1 4 4-16,-5 1-1 15,0 3 2-15,0 2-3 0,-2 1-1 16,-6 6-5-16,3 3-4 0,-3 5-3 16,-5 13-1-16,3 8 0 0,-8 11-1 15,8 5-2-15,-3-3 2 0,5-6 1 16,8-5 0-16,0-2 3 0,3-3 2 16,-3-3-3-16,3-2-2 0,2-6 0 15,0-3-1-15,8-8-5 0,-5-7-25 16,5-1-23-16,0-2-15 0,0-1-35 15,5-7-71-15,0 0-84 0,3-4-65 16</inkml:trace>
  <inkml:trace contextRef="#ctx0" brushRef="#br1" timeOffset="-105839.4">27966 13471 767 0,'0'0'164'0,"0"0"-100"16,0 0 83-16,33-23-70 0,-12 20-54 16,-1-3-5-16,1 4-5 0,5 0 4 15,-3 2-14-15,3 0-3 0,0 0-33 16,-3 0-50-16,3 3-35 0,13 2-73 16,-11 1-32-16,1-2-83 0</inkml:trace>
  <inkml:trace contextRef="#ctx0" brushRef="#br1" timeOffset="-105636.27">28490 13460 562 0,'0'0'112'16,"0"0"-80"-16,0 0 35 0,0 0-28 15,0 0-29-15,-36 47-4 0,26-28-5 16,2 4-1-16,0 0-7 0,-5 1-26 15,5-3-4-15,1 1-23 0,1 4-9 16,1-8-47-16,3-3-127 16</inkml:trace>
  <inkml:trace contextRef="#ctx0" brushRef="#br1" timeOffset="-105511.27">28557 13269 712 0,'0'0'66'0,"0"0"-51"16,0-46-6-16,0 30-9 0,0 0-103 16,0 4-81-16,0 3-125 0</inkml:trace>
  <inkml:trace contextRef="#ctx0" brushRef="#br1" timeOffset="-105120.64">28958 13346 704 0,'0'0'92'0,"0"0"-85"0,0 0 51 16,0 0-35-16,0 0-23 0,0 0-2 16,0 0-29-16,0 0 31 0,10-1 2 15,-25 11 0-15,-6 2 4 0,0 4-1 16,1-1 2-16,-6 5 3 0,5 1 4 16,0-1 15-16,6 1 22 0,2-1-10 15,0 1 7-15,8-1 5 0,2-4 1 16,3 2-2-16,3-5-14 0,2-2-15 15,8-1-12-15,0-1-10 0,2-2-1 16,1-4-44-16,5-1-55 0,2-2-29 16,0 0-46-16,11-3-6 0,-6-2-82 15,-2-1-111-15</inkml:trace>
  <inkml:trace contextRef="#ctx0" brushRef="#br1" timeOffset="-103947.1">29444 13414 524 0,'0'0'126'0,"0"0"-46"16,0 0 71-16,0 0-63 0,0 0-51 15,0 0-5-15,25-36-10 0,-25 34-8 16,0-3-8-16,0 2-4 0,-5 0-2 16,3 3-3-16,-11-1 0 0,2 1 3 15,1 0 0-15,-8 0 0 0,2 0 0 16,-2 2 0-16,-2 4 0 0,4 0-2 16,-4 2 1-16,1 4-7 0,-1-1-7 15,4 5 7-15,-4-2 5 0,7 3 1 16,-5-1-1-16,10 1-1 15,0-2-19-15,0 0 8 0,8-2 7 16,-5-2 5-16,5 0 3 0,5-3 1 16,-5 0-1-16,8-2 0 0,0 0 3 15,-3-2-1-15,8-1 1 0,-5-1 2 16,-1-2 12-16,6 0 4 0,-5-2-1 16,5-1 2-16,0-1-2 0,-5-3 3 15,5-1 2-15,-6 1-5 0,6-4-15 16,-5-2-2-16,0 1-2 0,5 0 2 15,-6 0 0-15,4-1-1 0,-3-1 4 16,-1 5 7-16,1-2-3 16,5 3-10-16,-5-1 5 0,2 1 8 15,-2 0-4-15,0 3 0 0,-3-3 2 0,-3 6 2 16,3 0 11-16,-5 0-8 0,0 2-9 16,0 5-7-16,0 5-2 0,-5 2 2 15,3 5 1-15,-3 0 1 0,-1 2-2 16,4 2 1-16,-3 0-1 0,5 0 0 15,0-1 3-15,0 0-2 0,5-2 7 16,-3-2 2-16,4-2 6 16,-1-2 3-16,2-3 1 0,1-4 3 0,0-2-9 15,5-2-2-15,-5-1-3 0,5-2-5 16,-1-1 3-16,1-5-5 0,0-1 2 16,0-1-1-16,-2-3 0 0,1-5 0 15,7 1-2-15,-4-4-1 16,-2-4 0-16,8 1 2 0,-8 1-4 15,2 0 2-15,3 2-1 0,-5 1-2 16,-3 3 1-16,3 6 1 0,-5 0-1 16,2 3 2-16,-7 5 0 0,2 0 0 15,0 2-1-15,-2 0-74 0,-3 1 75 16,5 0 12-16,-5 1-12 0,3 1-1 16,2 1 0-16,-5-2-1 0,0 5 2 15,5-4-3-15,-5 2 3 0,0 2-2 16,0 0-1-16,-5 2 2 15,5 1 1-15,-8 0 0 0,3 2 0 0,5-1 0 16,-3 1 1-16,3 0-1 16,-5 1 0-16,5 3 0 0,0-2-4 15,0 0-10-15,0 0-7 0,5 2 5 16,-5-3 5-16,0-1 7 0,3-1 3 16,-3-1 1-16,0-5 0 0,0 4 0 15,5-4 1-15,-5 1 2 0,0-3 4 16,3-2 4-16,2 0-3 0,0 0-3 15,-2-3-1-15,4-3 0 0,4 1 2 16,-4-2 6-16,1-2 2 0,5-1-7 16,-5-1 1-16,5-2 0 15,0-4 2-15,0 1 2 0,2-4-6 16,-2-2-1-16,8 1-3 0,-8 2 1 16,7 0-2-16,-4 7-1 0,2 2 1 15,-3 2 1-15,-2 5-2 0,0 2-1 16,0 1 1-16,-10 0 0 0,2 0-1 15,0 2 1-15,-2 3 1 0,-3 2-1 16,0 2-1-16,0 2 1 0,0 5 0 16,0 1 0-16,0 4 1 0,0 1 2 15,0 4-2-15,0-3-1 0,0 1 0 16,5 3 0-16,-5-4 0 0,2-1-7 16,4-1-33-16,-1-1-28 0,-3-2-15 15,4-4-60-15,1-4-47 0,-2-2-51 16,3-6-76-16</inkml:trace>
  <inkml:trace contextRef="#ctx0" brushRef="#br1" timeOffset="-103556.66">30648 13364 368 0,'7'-3'80'0,"1"-2"-14"0,-3 1 30 0,3-2-54 15,0 3-20-15,-3 0 49 16,-5-1-28-16,5 2-7 0,-2 2-9 16,-3-1-6-16,0 0 0 0,0 1-11 15,0 0-8-15,-8 0 3 0,3 2 14 16,-3 2 12-16,-5 2 3 0,-2 4-10 15,-6 0-13-15,-5 1-3 0,5 2 1 16,-7 4 15-16,2 3 17 0,-2 1 9 16,7 3-6-16,0 3-10 0,1-2 5 15,7 2-5-15,0-1-5 0,5-3-7 16,3 1-5-16,0-3-12 0,5-2-1 16,10-2-4-16,-2-4-19 0,5 2-48 15,2-6-22-15,3-2-34 16,3-1-57-16,15-5-29 0,-5-1 1 15,-7 0-78-15</inkml:trace>
  <inkml:trace contextRef="#ctx0" brushRef="#br1" timeOffset="-103125.14">30872 13456 501 0,'0'0'25'0,"0"0"22"15,0 0 12-15,0 0-43 0,0 0 1 16,0 0 12-16,37-10 9 0,-24 10 7 16,-1 1 9-16,4 0 13 15,2 1-4-15,3-1-5 0,-1 1-16 16,1 0-20-16,7-1-12 0,-2-1-4 16,3 0-5-16,2-3 3 0,-8-1-4 15,-2 0 1-15,-1-2 3 0,-2 1-2 16,-10-1 1-16,5 3 1 0,-13-3 6 15,0 2-10-15,-8-2 0 0,-10 2-3 16,-2-3 3-16,-6 6 1 0,-5 1 0 16,-16 10 5-16,-7 7 5 0,-5 2 5 15,9 5 1-15,17-4 9 0,7-5 19 16,16 1 6-16,-3-1-9 0,0 3-3 16,5 4 7-16,-5 1-9 0,8-2-8 15,5 0-2-15,5 0-9 16,8-1-5-16,0-1-6 0,3-4-3 15,4 1-2-15,9-3-2 16,-4-2-36-16,4 0-26 0,10-2-31 16,-6-1-8-16,1-3-27 0,-3 0-52 15,-5-4-10-15,15-1 11 0,-10-6-106 16</inkml:trace>
  <inkml:trace contextRef="#ctx0" brushRef="#br1" timeOffset="-102952.14">31412 13704 850 0,'0'0'0'0,"0"0"-2"0,0 0-26 0,0 0-121 0,0 0-116 0,-15-9-115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4377DD-A981-C066-16E2-A56AF88BBF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E6C9888-1FD9-A25D-14BD-D519BB53A1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380CF8-9334-1E33-5142-3ECCE65BE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AE3C2E-D81A-0543-B260-74C1C1A0A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2A2F64-DD01-92BF-A15E-7EE47114E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15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425C0-15D6-E4C4-6E3A-E86F2F090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B878F1-482B-F5D7-6C64-5378D589EB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E44382-E459-F883-BAFD-3BCC04D8E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4B3264-6DA8-E1CB-19C9-645D79427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6440BB-2D09-AAA4-DD4A-0A76455E9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882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79D5A6-7B01-0006-710A-7D459C35014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3509F0-51B5-E74C-70D1-B83DA4439A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7AD3CF-E51E-7D6E-EC88-D528F3DDD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13CC7-8AF1-C08A-BE7B-379FE1219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6BFD4E-727C-9E9C-CD09-99217161A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182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78AE72-A873-2F72-0484-52D30FE24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BBE997-62F9-63B9-546D-3A769D1B2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EA9F77-D2E9-0842-88CC-C591B9A4CE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22A83E-FB3C-A221-53AB-475B3D15E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E76725-CBC8-EB4B-4ABE-E59E91395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520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C05A3-91F5-B23A-CBF1-98428D9ED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FB717C-809F-9CF7-1CD2-ECDE38C90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F9D36B-9F70-C89A-CA71-9FAE9389A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9A415F-FC17-AED4-8237-03210CF83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7CF19-2F20-C6EB-EEA3-11CA278A4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672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DE6420-C1FE-52E0-C0C5-339E6B337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40D2B5-EF5B-1D33-A4BF-57E32906E5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35B66-28EC-80D9-F656-498602DB67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EFC2D4-463A-9D13-6878-7C390A5AF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0F8E74-73F7-1735-351E-7F0B79E61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1B9F5E-09A1-8C9D-920E-FF5080BBB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936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DC9DB-BD3E-03BE-0FE3-B9C4A54F43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E0D856-7C8C-90E9-1131-E3DFE6DA84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306254-507A-C20A-7F97-5449D0797A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19ECDF-6E16-1FF8-AC61-37AC3B10B1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9BE7A77-0329-E652-30EB-67AAC34D08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CFCD50E-4EFD-7160-BB74-DB9683184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2CA261-601E-63BF-9A87-EB9400453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0C31450-3B6D-77A2-4EF3-6A22C9C44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60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FA592-DE65-7AD5-3E3F-045120C9A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D72F2D-0D85-674C-2AAD-766B9801E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49F509-6173-B9CB-AC3C-B5C42948B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7D1317-F861-277C-0887-50BC8C55D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952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7B7FDD-22CD-B992-62F8-D710C79B7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B4E822-7E89-FD76-BEFA-5C08F6B30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EF0242-5923-1973-1188-FE062BFE2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59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418DF-5072-125C-43CF-9681F28248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404770-C64C-A256-C121-22A2730AF9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E5D31E-9369-627C-6D27-89FAC6EEA7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FE17D0-F81E-F88B-20C9-69D480177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CE8B58-E2FC-C3B4-7A10-8C0279424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7A30F4-3AEC-E521-3DBA-E4CE5ECDD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05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21D83-D809-BEB3-6983-7454F16BC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B816E7A-D166-3BDC-52F2-377575AB25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1E622C-AC42-7BBA-B99C-C535846768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5DD97B-DB50-D24C-7FEF-D3114D6EE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453390-A539-C972-72F0-35D0C5A27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3A6D0A-EE59-9642-3BEC-935D7D72C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24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138823C-388F-D7F9-3AE7-E64723F0B2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10D3CE-CFEA-60FE-D558-DE60C39A1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CC6CC6-BE1F-4D5E-DB8E-F9E6007300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B82DD79-4E20-4186-A015-1706EE95790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91680F-E462-DD0C-D9FC-011D334C14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5AFB93-99D3-472D-EB77-647537C57E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49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209800" y="2130553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2895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Practical Significance vs. Statistical Significance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423278"/>
            <a:ext cx="8229600" cy="4587240"/>
          </a:xfrm>
        </p:spPr>
        <p:txBody>
          <a:bodyPr/>
          <a:lstStyle/>
          <a:p>
            <a:r>
              <a:rPr lang="en-US" dirty="0"/>
              <a:t>Suppose a dog food manufacturer wants to know if the proper amount of dog food is being placed in the </a:t>
            </a:r>
            <a:r>
              <a:rPr lang="en-US" dirty="0">
                <a:solidFill>
                  <a:srgbClr val="0000FF"/>
                </a:solidFill>
              </a:rPr>
              <a:t>25</a:t>
            </a:r>
            <a:r>
              <a:rPr lang="en-US" dirty="0"/>
              <a:t> pound bags. Hypothese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sample of</a:t>
            </a:r>
            <a:r>
              <a:rPr lang="en-US" dirty="0">
                <a:solidFill>
                  <a:srgbClr val="0000FF"/>
                </a:solidFill>
              </a:rPr>
              <a:t> 2000 </a:t>
            </a:r>
            <a:r>
              <a:rPr lang="en-US" dirty="0"/>
              <a:t>bags was selected with the following results: </a:t>
            </a:r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19645"/>
              </p:ext>
            </p:extLst>
          </p:nvPr>
        </p:nvGraphicFramePr>
        <p:xfrm>
          <a:off x="4953000" y="2706755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65160" progId="Equation.DSMT4">
                  <p:embed/>
                </p:oleObj>
              </mc:Choice>
              <mc:Fallback>
                <p:oleObj name="Equation" r:id="rId2" imgW="1815840" imgH="965160" progId="Equation.DSMT4">
                  <p:embed/>
                  <p:pic>
                    <p:nvPicPr>
                      <p:cNvPr id="839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755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98155"/>
              </p:ext>
            </p:extLst>
          </p:nvPr>
        </p:nvGraphicFramePr>
        <p:xfrm>
          <a:off x="3282950" y="4811861"/>
          <a:ext cx="589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92480" imgH="393480" progId="Equation.DSMT4">
                  <p:embed/>
                </p:oleObj>
              </mc:Choice>
              <mc:Fallback>
                <p:oleObj name="Equation" r:id="rId4" imgW="5892480" imgH="393480" progId="Equation.DSMT4">
                  <p:embed/>
                  <p:pic>
                    <p:nvPicPr>
                      <p:cNvPr id="8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811861"/>
                        <a:ext cx="589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B3450D8-3806-410C-22D7-FC15B4BE04B0}"/>
                  </a:ext>
                </a:extLst>
              </p14:cNvPr>
              <p14:cNvContentPartPr/>
              <p14:nvPr/>
            </p14:nvContentPartPr>
            <p14:xfrm>
              <a:off x="492840" y="2213640"/>
              <a:ext cx="10815840" cy="4038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B3450D8-3806-410C-22D7-FC15B4BE04B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3480" y="2204280"/>
                <a:ext cx="10834560" cy="405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88616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51</Words>
  <Application>Microsoft Office PowerPoint</Application>
  <PresentationFormat>Widescreen</PresentationFormat>
  <Paragraphs>8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ptos</vt:lpstr>
      <vt:lpstr>Aptos Display</vt:lpstr>
      <vt:lpstr>Arial</vt:lpstr>
      <vt:lpstr>Office Theme</vt:lpstr>
      <vt:lpstr>Equation</vt:lpstr>
      <vt:lpstr>Section 11.6</vt:lpstr>
      <vt:lpstr>Example</vt:lpstr>
      <vt:lpstr>Example (cont.)</vt:lpstr>
    </vt:vector>
  </TitlesOfParts>
  <Company>Appalachia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y, Jayjit</dc:creator>
  <cp:lastModifiedBy>Roy, Jayjit</cp:lastModifiedBy>
  <cp:revision>2</cp:revision>
  <dcterms:created xsi:type="dcterms:W3CDTF">2024-10-20T03:12:43Z</dcterms:created>
  <dcterms:modified xsi:type="dcterms:W3CDTF">2025-03-05T14:56:40Z</dcterms:modified>
</cp:coreProperties>
</file>